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256" r:id="rId2"/>
    <p:sldId id="267" r:id="rId3"/>
    <p:sldId id="273" r:id="rId4"/>
    <p:sldId id="274" r:id="rId5"/>
    <p:sldId id="275" r:id="rId6"/>
    <p:sldId id="277" r:id="rId7"/>
    <p:sldId id="276" r:id="rId8"/>
    <p:sldId id="278" r:id="rId9"/>
    <p:sldId id="279" r:id="rId10"/>
    <p:sldId id="280" r:id="rId11"/>
    <p:sldId id="281" r:id="rId12"/>
    <p:sldId id="282" r:id="rId13"/>
    <p:sldId id="292" r:id="rId14"/>
    <p:sldId id="285" r:id="rId15"/>
    <p:sldId id="286" r:id="rId16"/>
    <p:sldId id="287" r:id="rId17"/>
    <p:sldId id="288" r:id="rId18"/>
    <p:sldId id="289" r:id="rId19"/>
    <p:sldId id="290" r:id="rId20"/>
    <p:sldId id="291" r:id="rId21"/>
    <p:sldId id="258" r:id="rId22"/>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p:normalViewPr>
  <p:slideViewPr>
    <p:cSldViewPr showGuides="1">
      <p:cViewPr varScale="1">
        <p:scale>
          <a:sx n="73" d="100"/>
          <a:sy n="73" d="100"/>
        </p:scale>
        <p:origin x="414" y="78"/>
      </p:cViewPr>
      <p:guideLst>
        <p:guide orient="horz" pos="2160"/>
        <p:guide pos="3839"/>
        <p:guide pos="1007"/>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CHRISTOPHER\Desktop\DATA%20PENELITIAN%20BU%20ULYAH\REVISI%202\Data%20Penelitian%20Lengkap.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2!$I$2</c:f>
              <c:strCache>
                <c:ptCount val="1"/>
                <c:pt idx="0">
                  <c:v>The Gold Price (Actual Data)</c:v>
                </c:pt>
              </c:strCache>
            </c:strRef>
          </c:tx>
          <c:spPr>
            <a:ln w="28575" cap="rnd">
              <a:solidFill>
                <a:schemeClr val="accent1"/>
              </a:solidFill>
              <a:round/>
            </a:ln>
            <a:effectLst/>
          </c:spPr>
          <c:marker>
            <c:symbol val="none"/>
          </c:marker>
          <c:cat>
            <c:strRef>
              <c:f>Sheet2!$H$3:$H$314</c:f>
              <c:strCache>
                <c:ptCount val="312"/>
                <c:pt idx="0">
                  <c:v>Jan-94</c:v>
                </c:pt>
                <c:pt idx="1">
                  <c:v>Feb-94</c:v>
                </c:pt>
                <c:pt idx="2">
                  <c:v>Mar-94</c:v>
                </c:pt>
                <c:pt idx="3">
                  <c:v>Apr-94</c:v>
                </c:pt>
                <c:pt idx="4">
                  <c:v>May 1994</c:v>
                </c:pt>
                <c:pt idx="5">
                  <c:v>Jun-94</c:v>
                </c:pt>
                <c:pt idx="6">
                  <c:v>Jul-94</c:v>
                </c:pt>
                <c:pt idx="7">
                  <c:v>Aug 1994</c:v>
                </c:pt>
                <c:pt idx="8">
                  <c:v>Sep-94</c:v>
                </c:pt>
                <c:pt idx="9">
                  <c:v>Oct 1994</c:v>
                </c:pt>
                <c:pt idx="10">
                  <c:v>Nov-94</c:v>
                </c:pt>
                <c:pt idx="11">
                  <c:v>Dec 1994</c:v>
                </c:pt>
                <c:pt idx="12">
                  <c:v>Jan-95</c:v>
                </c:pt>
                <c:pt idx="13">
                  <c:v>Feb-95</c:v>
                </c:pt>
                <c:pt idx="14">
                  <c:v>Mar-95</c:v>
                </c:pt>
                <c:pt idx="15">
                  <c:v>Apr-95</c:v>
                </c:pt>
                <c:pt idx="16">
                  <c:v>May 1995</c:v>
                </c:pt>
                <c:pt idx="17">
                  <c:v>Jun-95</c:v>
                </c:pt>
                <c:pt idx="18">
                  <c:v>Jul-95</c:v>
                </c:pt>
                <c:pt idx="19">
                  <c:v>Aug 1995</c:v>
                </c:pt>
                <c:pt idx="20">
                  <c:v>Sep-95</c:v>
                </c:pt>
                <c:pt idx="21">
                  <c:v>Oct 1995</c:v>
                </c:pt>
                <c:pt idx="22">
                  <c:v>Nov-95</c:v>
                </c:pt>
                <c:pt idx="23">
                  <c:v>Dec 1995</c:v>
                </c:pt>
                <c:pt idx="24">
                  <c:v>Jan-96</c:v>
                </c:pt>
                <c:pt idx="25">
                  <c:v>Feb-96</c:v>
                </c:pt>
                <c:pt idx="26">
                  <c:v>Mar-96</c:v>
                </c:pt>
                <c:pt idx="27">
                  <c:v>Apr-96</c:v>
                </c:pt>
                <c:pt idx="28">
                  <c:v>May 1996</c:v>
                </c:pt>
                <c:pt idx="29">
                  <c:v>Jun-96</c:v>
                </c:pt>
                <c:pt idx="30">
                  <c:v>Jul-96</c:v>
                </c:pt>
                <c:pt idx="31">
                  <c:v>Aug 1996</c:v>
                </c:pt>
                <c:pt idx="32">
                  <c:v>Sep-96</c:v>
                </c:pt>
                <c:pt idx="33">
                  <c:v>Oct 1996</c:v>
                </c:pt>
                <c:pt idx="34">
                  <c:v>Nov-96</c:v>
                </c:pt>
                <c:pt idx="35">
                  <c:v>Dec 1996</c:v>
                </c:pt>
                <c:pt idx="36">
                  <c:v>Jan-97</c:v>
                </c:pt>
                <c:pt idx="37">
                  <c:v>Feb-97</c:v>
                </c:pt>
                <c:pt idx="38">
                  <c:v>Mar-97</c:v>
                </c:pt>
                <c:pt idx="39">
                  <c:v>Apr-97</c:v>
                </c:pt>
                <c:pt idx="40">
                  <c:v>May 1997</c:v>
                </c:pt>
                <c:pt idx="41">
                  <c:v>Jun-97</c:v>
                </c:pt>
                <c:pt idx="42">
                  <c:v>Jul-97</c:v>
                </c:pt>
                <c:pt idx="43">
                  <c:v>Aug 1997</c:v>
                </c:pt>
                <c:pt idx="44">
                  <c:v>Sep-97</c:v>
                </c:pt>
                <c:pt idx="45">
                  <c:v>Oct 1997</c:v>
                </c:pt>
                <c:pt idx="46">
                  <c:v>Nov-97</c:v>
                </c:pt>
                <c:pt idx="47">
                  <c:v>Dec 1997</c:v>
                </c:pt>
                <c:pt idx="48">
                  <c:v>Jan-98</c:v>
                </c:pt>
                <c:pt idx="49">
                  <c:v>Feb-98</c:v>
                </c:pt>
                <c:pt idx="50">
                  <c:v>Mar-98</c:v>
                </c:pt>
                <c:pt idx="51">
                  <c:v>Apr-98</c:v>
                </c:pt>
                <c:pt idx="52">
                  <c:v>May 1998</c:v>
                </c:pt>
                <c:pt idx="53">
                  <c:v>Jun-98</c:v>
                </c:pt>
                <c:pt idx="54">
                  <c:v>Jul-98</c:v>
                </c:pt>
                <c:pt idx="55">
                  <c:v>Aug 1998</c:v>
                </c:pt>
                <c:pt idx="56">
                  <c:v>Sep-98</c:v>
                </c:pt>
                <c:pt idx="57">
                  <c:v>Oct 1998</c:v>
                </c:pt>
                <c:pt idx="58">
                  <c:v>Nov-98</c:v>
                </c:pt>
                <c:pt idx="59">
                  <c:v>Dec 1998</c:v>
                </c:pt>
                <c:pt idx="60">
                  <c:v>Jan-99</c:v>
                </c:pt>
                <c:pt idx="61">
                  <c:v>Feb-99</c:v>
                </c:pt>
                <c:pt idx="62">
                  <c:v>Mar-99</c:v>
                </c:pt>
                <c:pt idx="63">
                  <c:v>Apr-99</c:v>
                </c:pt>
                <c:pt idx="64">
                  <c:v>May 1999</c:v>
                </c:pt>
                <c:pt idx="65">
                  <c:v>Jun-99</c:v>
                </c:pt>
                <c:pt idx="66">
                  <c:v>Jul-99</c:v>
                </c:pt>
                <c:pt idx="67">
                  <c:v>Aug 1999</c:v>
                </c:pt>
                <c:pt idx="68">
                  <c:v>Sep-99</c:v>
                </c:pt>
                <c:pt idx="69">
                  <c:v>Oct 1999</c:v>
                </c:pt>
                <c:pt idx="70">
                  <c:v>Nov-99</c:v>
                </c:pt>
                <c:pt idx="71">
                  <c:v>Dec 1999</c:v>
                </c:pt>
                <c:pt idx="72">
                  <c:v>Jan-00</c:v>
                </c:pt>
                <c:pt idx="73">
                  <c:v>Feb-00</c:v>
                </c:pt>
                <c:pt idx="74">
                  <c:v>Mar-00</c:v>
                </c:pt>
                <c:pt idx="75">
                  <c:v>Apr-00</c:v>
                </c:pt>
                <c:pt idx="76">
                  <c:v>May 2000</c:v>
                </c:pt>
                <c:pt idx="77">
                  <c:v>Jun-00</c:v>
                </c:pt>
                <c:pt idx="78">
                  <c:v>Jul-00</c:v>
                </c:pt>
                <c:pt idx="79">
                  <c:v>Aug 2000</c:v>
                </c:pt>
                <c:pt idx="80">
                  <c:v>Sep-00</c:v>
                </c:pt>
                <c:pt idx="81">
                  <c:v>Oct 2000</c:v>
                </c:pt>
                <c:pt idx="82">
                  <c:v>Nov-00</c:v>
                </c:pt>
                <c:pt idx="83">
                  <c:v>Dec 2000</c:v>
                </c:pt>
                <c:pt idx="84">
                  <c:v>Jan-01</c:v>
                </c:pt>
                <c:pt idx="85">
                  <c:v>Feb-01</c:v>
                </c:pt>
                <c:pt idx="86">
                  <c:v>Mar-01</c:v>
                </c:pt>
                <c:pt idx="87">
                  <c:v>Apr-01</c:v>
                </c:pt>
                <c:pt idx="88">
                  <c:v>May 2001</c:v>
                </c:pt>
                <c:pt idx="89">
                  <c:v>Jun-01</c:v>
                </c:pt>
                <c:pt idx="90">
                  <c:v>Jul-01</c:v>
                </c:pt>
                <c:pt idx="91">
                  <c:v>Aug 2001</c:v>
                </c:pt>
                <c:pt idx="92">
                  <c:v>Sep-01</c:v>
                </c:pt>
                <c:pt idx="93">
                  <c:v>Oct 2001</c:v>
                </c:pt>
                <c:pt idx="94">
                  <c:v>Nov-01</c:v>
                </c:pt>
                <c:pt idx="95">
                  <c:v>Dec 2001</c:v>
                </c:pt>
                <c:pt idx="96">
                  <c:v>Jan-02</c:v>
                </c:pt>
                <c:pt idx="97">
                  <c:v>Feb-02</c:v>
                </c:pt>
                <c:pt idx="98">
                  <c:v>Mar-02</c:v>
                </c:pt>
                <c:pt idx="99">
                  <c:v>Apr-02</c:v>
                </c:pt>
                <c:pt idx="100">
                  <c:v>May 2002</c:v>
                </c:pt>
                <c:pt idx="101">
                  <c:v>Jun-02</c:v>
                </c:pt>
                <c:pt idx="102">
                  <c:v>Jul-02</c:v>
                </c:pt>
                <c:pt idx="103">
                  <c:v>Aug 2002</c:v>
                </c:pt>
                <c:pt idx="104">
                  <c:v>Sep-02</c:v>
                </c:pt>
                <c:pt idx="105">
                  <c:v>Oct 2002</c:v>
                </c:pt>
                <c:pt idx="106">
                  <c:v>Nov-02</c:v>
                </c:pt>
                <c:pt idx="107">
                  <c:v>Dec 2002</c:v>
                </c:pt>
                <c:pt idx="108">
                  <c:v>Jan-03</c:v>
                </c:pt>
                <c:pt idx="109">
                  <c:v>Feb-03</c:v>
                </c:pt>
                <c:pt idx="110">
                  <c:v>Mar-03</c:v>
                </c:pt>
                <c:pt idx="111">
                  <c:v>Apr-03</c:v>
                </c:pt>
                <c:pt idx="112">
                  <c:v>May 2003</c:v>
                </c:pt>
                <c:pt idx="113">
                  <c:v>Jun-03</c:v>
                </c:pt>
                <c:pt idx="114">
                  <c:v>Jul-03</c:v>
                </c:pt>
                <c:pt idx="115">
                  <c:v>Aug 2003</c:v>
                </c:pt>
                <c:pt idx="116">
                  <c:v>Sep-03</c:v>
                </c:pt>
                <c:pt idx="117">
                  <c:v>Oct 2003</c:v>
                </c:pt>
                <c:pt idx="118">
                  <c:v>Nov-03</c:v>
                </c:pt>
                <c:pt idx="119">
                  <c:v>Dec 2003</c:v>
                </c:pt>
                <c:pt idx="120">
                  <c:v>Jan-04</c:v>
                </c:pt>
                <c:pt idx="121">
                  <c:v>Feb-04</c:v>
                </c:pt>
                <c:pt idx="122">
                  <c:v>Mar-04</c:v>
                </c:pt>
                <c:pt idx="123">
                  <c:v>Apr-04</c:v>
                </c:pt>
                <c:pt idx="124">
                  <c:v>May 2004</c:v>
                </c:pt>
                <c:pt idx="125">
                  <c:v>Jun-04</c:v>
                </c:pt>
                <c:pt idx="126">
                  <c:v>Jul-04</c:v>
                </c:pt>
                <c:pt idx="127">
                  <c:v>Aug 2004</c:v>
                </c:pt>
                <c:pt idx="128">
                  <c:v>Sep-04</c:v>
                </c:pt>
                <c:pt idx="129">
                  <c:v>Oct 2004</c:v>
                </c:pt>
                <c:pt idx="130">
                  <c:v>Nov-04</c:v>
                </c:pt>
                <c:pt idx="131">
                  <c:v>Dec 2004</c:v>
                </c:pt>
                <c:pt idx="132">
                  <c:v>Jan-05</c:v>
                </c:pt>
                <c:pt idx="133">
                  <c:v>Feb-05</c:v>
                </c:pt>
                <c:pt idx="134">
                  <c:v>Mar-05</c:v>
                </c:pt>
                <c:pt idx="135">
                  <c:v>Apr-05</c:v>
                </c:pt>
                <c:pt idx="136">
                  <c:v>May 2005</c:v>
                </c:pt>
                <c:pt idx="137">
                  <c:v>Jun-05</c:v>
                </c:pt>
                <c:pt idx="138">
                  <c:v>Jul-05</c:v>
                </c:pt>
                <c:pt idx="139">
                  <c:v>Aug 2005</c:v>
                </c:pt>
                <c:pt idx="140">
                  <c:v>Sep-05</c:v>
                </c:pt>
                <c:pt idx="141">
                  <c:v>Oct 2005</c:v>
                </c:pt>
                <c:pt idx="142">
                  <c:v>Nov-05</c:v>
                </c:pt>
                <c:pt idx="143">
                  <c:v>Dec 2005</c:v>
                </c:pt>
                <c:pt idx="144">
                  <c:v>Jan-06</c:v>
                </c:pt>
                <c:pt idx="145">
                  <c:v>Feb-06</c:v>
                </c:pt>
                <c:pt idx="146">
                  <c:v>Mar-06</c:v>
                </c:pt>
                <c:pt idx="147">
                  <c:v>Apr-06</c:v>
                </c:pt>
                <c:pt idx="148">
                  <c:v>May 2006</c:v>
                </c:pt>
                <c:pt idx="149">
                  <c:v>Jun-06</c:v>
                </c:pt>
                <c:pt idx="150">
                  <c:v>Jul-06</c:v>
                </c:pt>
                <c:pt idx="151">
                  <c:v>Aug 2006</c:v>
                </c:pt>
                <c:pt idx="152">
                  <c:v>Sep-06</c:v>
                </c:pt>
                <c:pt idx="153">
                  <c:v>Oct 2006</c:v>
                </c:pt>
                <c:pt idx="154">
                  <c:v>Nov-06</c:v>
                </c:pt>
                <c:pt idx="155">
                  <c:v>Dec 2006</c:v>
                </c:pt>
                <c:pt idx="156">
                  <c:v>Jan-07</c:v>
                </c:pt>
                <c:pt idx="157">
                  <c:v>Feb-07</c:v>
                </c:pt>
                <c:pt idx="158">
                  <c:v>Mar-07</c:v>
                </c:pt>
                <c:pt idx="159">
                  <c:v>Apr-07</c:v>
                </c:pt>
                <c:pt idx="160">
                  <c:v>May 2007</c:v>
                </c:pt>
                <c:pt idx="161">
                  <c:v>Jun-07</c:v>
                </c:pt>
                <c:pt idx="162">
                  <c:v>Jul-07</c:v>
                </c:pt>
                <c:pt idx="163">
                  <c:v>Aug 2007</c:v>
                </c:pt>
                <c:pt idx="164">
                  <c:v>Sep-07</c:v>
                </c:pt>
                <c:pt idx="165">
                  <c:v>Oct 2007</c:v>
                </c:pt>
                <c:pt idx="166">
                  <c:v>Nov-07</c:v>
                </c:pt>
                <c:pt idx="167">
                  <c:v>Dec 2007</c:v>
                </c:pt>
                <c:pt idx="168">
                  <c:v>Jan-08</c:v>
                </c:pt>
                <c:pt idx="169">
                  <c:v>Feb-08</c:v>
                </c:pt>
                <c:pt idx="170">
                  <c:v>Mar-08</c:v>
                </c:pt>
                <c:pt idx="171">
                  <c:v>Apr-08</c:v>
                </c:pt>
                <c:pt idx="172">
                  <c:v>May 2008</c:v>
                </c:pt>
                <c:pt idx="173">
                  <c:v>Jun-08</c:v>
                </c:pt>
                <c:pt idx="174">
                  <c:v>Jul-08</c:v>
                </c:pt>
                <c:pt idx="175">
                  <c:v>Aug 2008</c:v>
                </c:pt>
                <c:pt idx="176">
                  <c:v>Sep-08</c:v>
                </c:pt>
                <c:pt idx="177">
                  <c:v>Oct 2008</c:v>
                </c:pt>
                <c:pt idx="178">
                  <c:v>Nov-08</c:v>
                </c:pt>
                <c:pt idx="179">
                  <c:v>Dec 2008</c:v>
                </c:pt>
                <c:pt idx="180">
                  <c:v>Jan-09</c:v>
                </c:pt>
                <c:pt idx="181">
                  <c:v>Feb-09</c:v>
                </c:pt>
                <c:pt idx="182">
                  <c:v>Mar-09</c:v>
                </c:pt>
                <c:pt idx="183">
                  <c:v>Apr-09</c:v>
                </c:pt>
                <c:pt idx="184">
                  <c:v>May 2009</c:v>
                </c:pt>
                <c:pt idx="185">
                  <c:v>Jun-09</c:v>
                </c:pt>
                <c:pt idx="186">
                  <c:v>Jul-09</c:v>
                </c:pt>
                <c:pt idx="187">
                  <c:v>Aug 2009</c:v>
                </c:pt>
                <c:pt idx="188">
                  <c:v>Sep-09</c:v>
                </c:pt>
                <c:pt idx="189">
                  <c:v>Oct 2009</c:v>
                </c:pt>
                <c:pt idx="190">
                  <c:v>Nov-09</c:v>
                </c:pt>
                <c:pt idx="191">
                  <c:v>Dec 2009</c:v>
                </c:pt>
                <c:pt idx="192">
                  <c:v>Jan-10</c:v>
                </c:pt>
                <c:pt idx="193">
                  <c:v>Feb-10</c:v>
                </c:pt>
                <c:pt idx="194">
                  <c:v>Mar-10</c:v>
                </c:pt>
                <c:pt idx="195">
                  <c:v>Apr-10</c:v>
                </c:pt>
                <c:pt idx="196">
                  <c:v>May 2010</c:v>
                </c:pt>
                <c:pt idx="197">
                  <c:v>Jun-10</c:v>
                </c:pt>
                <c:pt idx="198">
                  <c:v>Jul-10</c:v>
                </c:pt>
                <c:pt idx="199">
                  <c:v>Aug 2010</c:v>
                </c:pt>
                <c:pt idx="200">
                  <c:v>Sep-10</c:v>
                </c:pt>
                <c:pt idx="201">
                  <c:v>Oct 2010</c:v>
                </c:pt>
                <c:pt idx="202">
                  <c:v>Nov-10</c:v>
                </c:pt>
                <c:pt idx="203">
                  <c:v>Dec 2010</c:v>
                </c:pt>
                <c:pt idx="204">
                  <c:v>Jan-11</c:v>
                </c:pt>
                <c:pt idx="205">
                  <c:v>Feb-11</c:v>
                </c:pt>
                <c:pt idx="206">
                  <c:v>Mar-11</c:v>
                </c:pt>
                <c:pt idx="207">
                  <c:v>Apr-11</c:v>
                </c:pt>
                <c:pt idx="208">
                  <c:v>May 2011</c:v>
                </c:pt>
                <c:pt idx="209">
                  <c:v>Jun-11</c:v>
                </c:pt>
                <c:pt idx="210">
                  <c:v>Jul-11</c:v>
                </c:pt>
                <c:pt idx="211">
                  <c:v>Aug 2011</c:v>
                </c:pt>
                <c:pt idx="212">
                  <c:v>Sep-11</c:v>
                </c:pt>
                <c:pt idx="213">
                  <c:v>Oct 2011</c:v>
                </c:pt>
                <c:pt idx="214">
                  <c:v>Nov-11</c:v>
                </c:pt>
                <c:pt idx="215">
                  <c:v>Dec 2011</c:v>
                </c:pt>
                <c:pt idx="216">
                  <c:v>Jan-12</c:v>
                </c:pt>
                <c:pt idx="217">
                  <c:v>Feb-12</c:v>
                </c:pt>
                <c:pt idx="218">
                  <c:v>Mar-12</c:v>
                </c:pt>
                <c:pt idx="219">
                  <c:v>Apr-12</c:v>
                </c:pt>
                <c:pt idx="220">
                  <c:v>May 2012</c:v>
                </c:pt>
                <c:pt idx="221">
                  <c:v>Jun-12</c:v>
                </c:pt>
                <c:pt idx="222">
                  <c:v>Jul-12</c:v>
                </c:pt>
                <c:pt idx="223">
                  <c:v>Aug 2012</c:v>
                </c:pt>
                <c:pt idx="224">
                  <c:v>Sep-12</c:v>
                </c:pt>
                <c:pt idx="225">
                  <c:v>Oct 2012</c:v>
                </c:pt>
                <c:pt idx="226">
                  <c:v>Nov-12</c:v>
                </c:pt>
                <c:pt idx="227">
                  <c:v>Dec 2012</c:v>
                </c:pt>
                <c:pt idx="228">
                  <c:v>Jan-13</c:v>
                </c:pt>
                <c:pt idx="229">
                  <c:v>Feb-13</c:v>
                </c:pt>
                <c:pt idx="230">
                  <c:v>Mar-13</c:v>
                </c:pt>
                <c:pt idx="231">
                  <c:v>Apr-13</c:v>
                </c:pt>
                <c:pt idx="232">
                  <c:v>May 2013</c:v>
                </c:pt>
                <c:pt idx="233">
                  <c:v>Jun-13</c:v>
                </c:pt>
                <c:pt idx="234">
                  <c:v>Jul-13</c:v>
                </c:pt>
                <c:pt idx="235">
                  <c:v>Aug 2013</c:v>
                </c:pt>
                <c:pt idx="236">
                  <c:v>Sep-13</c:v>
                </c:pt>
                <c:pt idx="237">
                  <c:v>Oct 2013</c:v>
                </c:pt>
                <c:pt idx="238">
                  <c:v>Nov-13</c:v>
                </c:pt>
                <c:pt idx="239">
                  <c:v>Dec 2013</c:v>
                </c:pt>
                <c:pt idx="240">
                  <c:v>Jan-14</c:v>
                </c:pt>
                <c:pt idx="241">
                  <c:v>Feb-14</c:v>
                </c:pt>
                <c:pt idx="242">
                  <c:v>Mar-14</c:v>
                </c:pt>
                <c:pt idx="243">
                  <c:v>Apr-14</c:v>
                </c:pt>
                <c:pt idx="244">
                  <c:v>May 2014</c:v>
                </c:pt>
                <c:pt idx="245">
                  <c:v>Jun-14</c:v>
                </c:pt>
                <c:pt idx="246">
                  <c:v>Jul-14</c:v>
                </c:pt>
                <c:pt idx="247">
                  <c:v>Aug 2014</c:v>
                </c:pt>
                <c:pt idx="248">
                  <c:v>Sep-14</c:v>
                </c:pt>
                <c:pt idx="249">
                  <c:v>Oct 2014</c:v>
                </c:pt>
                <c:pt idx="250">
                  <c:v>Nov-14</c:v>
                </c:pt>
                <c:pt idx="251">
                  <c:v>Dec 2014</c:v>
                </c:pt>
                <c:pt idx="252">
                  <c:v>Jan-15</c:v>
                </c:pt>
                <c:pt idx="253">
                  <c:v>Feb-15</c:v>
                </c:pt>
                <c:pt idx="254">
                  <c:v>Mar-15</c:v>
                </c:pt>
                <c:pt idx="255">
                  <c:v>Apr-15</c:v>
                </c:pt>
                <c:pt idx="256">
                  <c:v>May 2015</c:v>
                </c:pt>
                <c:pt idx="257">
                  <c:v>Jun-15</c:v>
                </c:pt>
                <c:pt idx="258">
                  <c:v>Jul-15</c:v>
                </c:pt>
                <c:pt idx="259">
                  <c:v>Aug 2015</c:v>
                </c:pt>
                <c:pt idx="260">
                  <c:v>Sep-15</c:v>
                </c:pt>
                <c:pt idx="261">
                  <c:v>Oct 2015</c:v>
                </c:pt>
                <c:pt idx="262">
                  <c:v>Nov-15</c:v>
                </c:pt>
                <c:pt idx="263">
                  <c:v>Dec 2015</c:v>
                </c:pt>
                <c:pt idx="264">
                  <c:v>Jan-16</c:v>
                </c:pt>
                <c:pt idx="265">
                  <c:v>Feb-16</c:v>
                </c:pt>
                <c:pt idx="266">
                  <c:v>Mar-16</c:v>
                </c:pt>
                <c:pt idx="267">
                  <c:v>Apr-16</c:v>
                </c:pt>
                <c:pt idx="268">
                  <c:v>May 2016</c:v>
                </c:pt>
                <c:pt idx="269">
                  <c:v>Jun-16</c:v>
                </c:pt>
                <c:pt idx="270">
                  <c:v>Jul-16</c:v>
                </c:pt>
                <c:pt idx="271">
                  <c:v>Aug 2016</c:v>
                </c:pt>
                <c:pt idx="272">
                  <c:v>Sep-16</c:v>
                </c:pt>
                <c:pt idx="273">
                  <c:v>Oct 2016</c:v>
                </c:pt>
                <c:pt idx="274">
                  <c:v>Nov-16</c:v>
                </c:pt>
                <c:pt idx="275">
                  <c:v>Dec 2016</c:v>
                </c:pt>
                <c:pt idx="276">
                  <c:v>Jan-17</c:v>
                </c:pt>
                <c:pt idx="277">
                  <c:v>Feb-17</c:v>
                </c:pt>
                <c:pt idx="278">
                  <c:v>Mar-17</c:v>
                </c:pt>
                <c:pt idx="279">
                  <c:v>Apr-17</c:v>
                </c:pt>
                <c:pt idx="280">
                  <c:v>May 2017</c:v>
                </c:pt>
                <c:pt idx="281">
                  <c:v>Jun-17</c:v>
                </c:pt>
                <c:pt idx="282">
                  <c:v>Jul-17</c:v>
                </c:pt>
                <c:pt idx="283">
                  <c:v>Aug 2017</c:v>
                </c:pt>
                <c:pt idx="284">
                  <c:v>Sep-17</c:v>
                </c:pt>
                <c:pt idx="285">
                  <c:v>Oct 2017</c:v>
                </c:pt>
                <c:pt idx="286">
                  <c:v>Nov-17</c:v>
                </c:pt>
                <c:pt idx="287">
                  <c:v>Dec 2017</c:v>
                </c:pt>
                <c:pt idx="288">
                  <c:v>Jan-18</c:v>
                </c:pt>
                <c:pt idx="289">
                  <c:v>Feb-18</c:v>
                </c:pt>
                <c:pt idx="290">
                  <c:v>Mar-18</c:v>
                </c:pt>
                <c:pt idx="291">
                  <c:v>Apr-18</c:v>
                </c:pt>
                <c:pt idx="292">
                  <c:v>May 2018</c:v>
                </c:pt>
                <c:pt idx="293">
                  <c:v>Jun-18</c:v>
                </c:pt>
                <c:pt idx="294">
                  <c:v>Jul-18</c:v>
                </c:pt>
                <c:pt idx="295">
                  <c:v>Aug 2018</c:v>
                </c:pt>
                <c:pt idx="296">
                  <c:v>Sep-18</c:v>
                </c:pt>
                <c:pt idx="297">
                  <c:v>Oct 2018</c:v>
                </c:pt>
                <c:pt idx="298">
                  <c:v>Nov-18</c:v>
                </c:pt>
                <c:pt idx="299">
                  <c:v>Dec 2018</c:v>
                </c:pt>
                <c:pt idx="300">
                  <c:v>Jan-19</c:v>
                </c:pt>
                <c:pt idx="301">
                  <c:v>Feb-19</c:v>
                </c:pt>
                <c:pt idx="302">
                  <c:v>Mar-19</c:v>
                </c:pt>
                <c:pt idx="303">
                  <c:v>Apr-19</c:v>
                </c:pt>
                <c:pt idx="304">
                  <c:v>May 2019</c:v>
                </c:pt>
                <c:pt idx="305">
                  <c:v>Jun-19</c:v>
                </c:pt>
                <c:pt idx="306">
                  <c:v>Jul-19</c:v>
                </c:pt>
                <c:pt idx="307">
                  <c:v>Aug 2019</c:v>
                </c:pt>
                <c:pt idx="308">
                  <c:v>Sep-19</c:v>
                </c:pt>
                <c:pt idx="309">
                  <c:v>Oct 2019</c:v>
                </c:pt>
                <c:pt idx="310">
                  <c:v>Nov-19</c:v>
                </c:pt>
                <c:pt idx="311">
                  <c:v>Dec 2019</c:v>
                </c:pt>
              </c:strCache>
            </c:strRef>
          </c:cat>
          <c:val>
            <c:numRef>
              <c:f>Sheet2!$I$3:$I$314</c:f>
              <c:numCache>
                <c:formatCode>General</c:formatCode>
                <c:ptCount val="312"/>
                <c:pt idx="0">
                  <c:v>386.88</c:v>
                </c:pt>
                <c:pt idx="1">
                  <c:v>381.91</c:v>
                </c:pt>
                <c:pt idx="2">
                  <c:v>384.13</c:v>
                </c:pt>
                <c:pt idx="3">
                  <c:v>377.27</c:v>
                </c:pt>
                <c:pt idx="4">
                  <c:v>381.43</c:v>
                </c:pt>
                <c:pt idx="5">
                  <c:v>385.64</c:v>
                </c:pt>
                <c:pt idx="6">
                  <c:v>385.49</c:v>
                </c:pt>
                <c:pt idx="7">
                  <c:v>380.36</c:v>
                </c:pt>
                <c:pt idx="8">
                  <c:v>391.58</c:v>
                </c:pt>
                <c:pt idx="9">
                  <c:v>389.77</c:v>
                </c:pt>
                <c:pt idx="10">
                  <c:v>384.39</c:v>
                </c:pt>
                <c:pt idx="11">
                  <c:v>379.29</c:v>
                </c:pt>
                <c:pt idx="12">
                  <c:v>378.55</c:v>
                </c:pt>
                <c:pt idx="13">
                  <c:v>376.64</c:v>
                </c:pt>
                <c:pt idx="14">
                  <c:v>382.12</c:v>
                </c:pt>
                <c:pt idx="15">
                  <c:v>391.03</c:v>
                </c:pt>
                <c:pt idx="16">
                  <c:v>385.22</c:v>
                </c:pt>
                <c:pt idx="17">
                  <c:v>387.56</c:v>
                </c:pt>
                <c:pt idx="18">
                  <c:v>386.23</c:v>
                </c:pt>
                <c:pt idx="19">
                  <c:v>383.67</c:v>
                </c:pt>
                <c:pt idx="20">
                  <c:v>383.06</c:v>
                </c:pt>
                <c:pt idx="21">
                  <c:v>383.14</c:v>
                </c:pt>
                <c:pt idx="22">
                  <c:v>385.31</c:v>
                </c:pt>
                <c:pt idx="23">
                  <c:v>387.44</c:v>
                </c:pt>
                <c:pt idx="24">
                  <c:v>399.45</c:v>
                </c:pt>
                <c:pt idx="25">
                  <c:v>404.76</c:v>
                </c:pt>
                <c:pt idx="26">
                  <c:v>396.21</c:v>
                </c:pt>
                <c:pt idx="27">
                  <c:v>392.85</c:v>
                </c:pt>
                <c:pt idx="28">
                  <c:v>391.93</c:v>
                </c:pt>
                <c:pt idx="29">
                  <c:v>385.27</c:v>
                </c:pt>
                <c:pt idx="30">
                  <c:v>383.47</c:v>
                </c:pt>
                <c:pt idx="31">
                  <c:v>387.35</c:v>
                </c:pt>
                <c:pt idx="32">
                  <c:v>383.14</c:v>
                </c:pt>
                <c:pt idx="33">
                  <c:v>381.07</c:v>
                </c:pt>
                <c:pt idx="34">
                  <c:v>377.85</c:v>
                </c:pt>
                <c:pt idx="35">
                  <c:v>369</c:v>
                </c:pt>
                <c:pt idx="36">
                  <c:v>355.11</c:v>
                </c:pt>
                <c:pt idx="37">
                  <c:v>346.58</c:v>
                </c:pt>
                <c:pt idx="38">
                  <c:v>351.81</c:v>
                </c:pt>
                <c:pt idx="39">
                  <c:v>344.47</c:v>
                </c:pt>
                <c:pt idx="40">
                  <c:v>343.84</c:v>
                </c:pt>
                <c:pt idx="41">
                  <c:v>340.76</c:v>
                </c:pt>
                <c:pt idx="42">
                  <c:v>324.10000000000002</c:v>
                </c:pt>
                <c:pt idx="43">
                  <c:v>324.01</c:v>
                </c:pt>
                <c:pt idx="44">
                  <c:v>322.82</c:v>
                </c:pt>
                <c:pt idx="45">
                  <c:v>324.87</c:v>
                </c:pt>
                <c:pt idx="46">
                  <c:v>306.04000000000002</c:v>
                </c:pt>
                <c:pt idx="47">
                  <c:v>288.74</c:v>
                </c:pt>
                <c:pt idx="48">
                  <c:v>289.10000000000002</c:v>
                </c:pt>
                <c:pt idx="49">
                  <c:v>297.49</c:v>
                </c:pt>
                <c:pt idx="50">
                  <c:v>295.94</c:v>
                </c:pt>
                <c:pt idx="51">
                  <c:v>308.29000000000002</c:v>
                </c:pt>
                <c:pt idx="52">
                  <c:v>299.10000000000002</c:v>
                </c:pt>
                <c:pt idx="53">
                  <c:v>292.32</c:v>
                </c:pt>
                <c:pt idx="54">
                  <c:v>292.87</c:v>
                </c:pt>
                <c:pt idx="55">
                  <c:v>284.11</c:v>
                </c:pt>
                <c:pt idx="56">
                  <c:v>288.98</c:v>
                </c:pt>
                <c:pt idx="57">
                  <c:v>295.93</c:v>
                </c:pt>
                <c:pt idx="58">
                  <c:v>294.12</c:v>
                </c:pt>
                <c:pt idx="59">
                  <c:v>291.68</c:v>
                </c:pt>
                <c:pt idx="60">
                  <c:v>287.08</c:v>
                </c:pt>
                <c:pt idx="61">
                  <c:v>287.33</c:v>
                </c:pt>
                <c:pt idx="62">
                  <c:v>285.95999999999998</c:v>
                </c:pt>
                <c:pt idx="63">
                  <c:v>282.62</c:v>
                </c:pt>
                <c:pt idx="64">
                  <c:v>276.44</c:v>
                </c:pt>
                <c:pt idx="65">
                  <c:v>261.31</c:v>
                </c:pt>
                <c:pt idx="66">
                  <c:v>256.08</c:v>
                </c:pt>
                <c:pt idx="67">
                  <c:v>256.69</c:v>
                </c:pt>
                <c:pt idx="68">
                  <c:v>264.74</c:v>
                </c:pt>
                <c:pt idx="69">
                  <c:v>310.72000000000003</c:v>
                </c:pt>
                <c:pt idx="70">
                  <c:v>293.18</c:v>
                </c:pt>
                <c:pt idx="71">
                  <c:v>283.07</c:v>
                </c:pt>
                <c:pt idx="72">
                  <c:v>284.32</c:v>
                </c:pt>
                <c:pt idx="73">
                  <c:v>299.86</c:v>
                </c:pt>
                <c:pt idx="74">
                  <c:v>286.39</c:v>
                </c:pt>
                <c:pt idx="75">
                  <c:v>279.69</c:v>
                </c:pt>
                <c:pt idx="76">
                  <c:v>275.19</c:v>
                </c:pt>
                <c:pt idx="77">
                  <c:v>285.73</c:v>
                </c:pt>
                <c:pt idx="78">
                  <c:v>281.58999999999997</c:v>
                </c:pt>
                <c:pt idx="79">
                  <c:v>274.47000000000003</c:v>
                </c:pt>
                <c:pt idx="80">
                  <c:v>273.68</c:v>
                </c:pt>
                <c:pt idx="81">
                  <c:v>270</c:v>
                </c:pt>
                <c:pt idx="82">
                  <c:v>266.01</c:v>
                </c:pt>
                <c:pt idx="83">
                  <c:v>271.45</c:v>
                </c:pt>
                <c:pt idx="84">
                  <c:v>265.49</c:v>
                </c:pt>
                <c:pt idx="85">
                  <c:v>261.87</c:v>
                </c:pt>
                <c:pt idx="86">
                  <c:v>263.02999999999997</c:v>
                </c:pt>
                <c:pt idx="87">
                  <c:v>260.48</c:v>
                </c:pt>
                <c:pt idx="88">
                  <c:v>272.36</c:v>
                </c:pt>
                <c:pt idx="89">
                  <c:v>270.23</c:v>
                </c:pt>
                <c:pt idx="90">
                  <c:v>267.52999999999997</c:v>
                </c:pt>
                <c:pt idx="91">
                  <c:v>272.39</c:v>
                </c:pt>
                <c:pt idx="92">
                  <c:v>283.42</c:v>
                </c:pt>
                <c:pt idx="93">
                  <c:v>283.06</c:v>
                </c:pt>
                <c:pt idx="94">
                  <c:v>276.16000000000003</c:v>
                </c:pt>
                <c:pt idx="95">
                  <c:v>275.85000000000002</c:v>
                </c:pt>
                <c:pt idx="96">
                  <c:v>281.51</c:v>
                </c:pt>
                <c:pt idx="97">
                  <c:v>295.5</c:v>
                </c:pt>
                <c:pt idx="98">
                  <c:v>294.06</c:v>
                </c:pt>
                <c:pt idx="99">
                  <c:v>302.68</c:v>
                </c:pt>
                <c:pt idx="100">
                  <c:v>314.49</c:v>
                </c:pt>
                <c:pt idx="101">
                  <c:v>321.18</c:v>
                </c:pt>
                <c:pt idx="102">
                  <c:v>313.29000000000002</c:v>
                </c:pt>
                <c:pt idx="103">
                  <c:v>310.26</c:v>
                </c:pt>
                <c:pt idx="104">
                  <c:v>319.14</c:v>
                </c:pt>
                <c:pt idx="105">
                  <c:v>316.56</c:v>
                </c:pt>
                <c:pt idx="106">
                  <c:v>319.07</c:v>
                </c:pt>
                <c:pt idx="107">
                  <c:v>331.92</c:v>
                </c:pt>
                <c:pt idx="108">
                  <c:v>356.86</c:v>
                </c:pt>
                <c:pt idx="109">
                  <c:v>358.97</c:v>
                </c:pt>
                <c:pt idx="110">
                  <c:v>340.55</c:v>
                </c:pt>
                <c:pt idx="111">
                  <c:v>328.18</c:v>
                </c:pt>
                <c:pt idx="112">
                  <c:v>355.68</c:v>
                </c:pt>
                <c:pt idx="113">
                  <c:v>356.35</c:v>
                </c:pt>
                <c:pt idx="114">
                  <c:v>351.02</c:v>
                </c:pt>
                <c:pt idx="115">
                  <c:v>359.77</c:v>
                </c:pt>
                <c:pt idx="116">
                  <c:v>378.95</c:v>
                </c:pt>
                <c:pt idx="117">
                  <c:v>378.92</c:v>
                </c:pt>
                <c:pt idx="118">
                  <c:v>389.91</c:v>
                </c:pt>
                <c:pt idx="119">
                  <c:v>406.95</c:v>
                </c:pt>
                <c:pt idx="120">
                  <c:v>413.79</c:v>
                </c:pt>
                <c:pt idx="121">
                  <c:v>404.88</c:v>
                </c:pt>
                <c:pt idx="122">
                  <c:v>406.67</c:v>
                </c:pt>
                <c:pt idx="123">
                  <c:v>403.26</c:v>
                </c:pt>
                <c:pt idx="124">
                  <c:v>383.78</c:v>
                </c:pt>
                <c:pt idx="125">
                  <c:v>392.37</c:v>
                </c:pt>
                <c:pt idx="126">
                  <c:v>398.09</c:v>
                </c:pt>
                <c:pt idx="127">
                  <c:v>400.51</c:v>
                </c:pt>
                <c:pt idx="128">
                  <c:v>405.28</c:v>
                </c:pt>
                <c:pt idx="129">
                  <c:v>420.46</c:v>
                </c:pt>
                <c:pt idx="130">
                  <c:v>439.38</c:v>
                </c:pt>
                <c:pt idx="131">
                  <c:v>442.08</c:v>
                </c:pt>
                <c:pt idx="132">
                  <c:v>424.03</c:v>
                </c:pt>
                <c:pt idx="133">
                  <c:v>423.35</c:v>
                </c:pt>
                <c:pt idx="134">
                  <c:v>433.85</c:v>
                </c:pt>
                <c:pt idx="135">
                  <c:v>429.23</c:v>
                </c:pt>
                <c:pt idx="136">
                  <c:v>421.87</c:v>
                </c:pt>
                <c:pt idx="137">
                  <c:v>430.66</c:v>
                </c:pt>
                <c:pt idx="138">
                  <c:v>424.48</c:v>
                </c:pt>
                <c:pt idx="139">
                  <c:v>437.93</c:v>
                </c:pt>
                <c:pt idx="140">
                  <c:v>456.05</c:v>
                </c:pt>
                <c:pt idx="141">
                  <c:v>469.9</c:v>
                </c:pt>
                <c:pt idx="142">
                  <c:v>476.67</c:v>
                </c:pt>
                <c:pt idx="143">
                  <c:v>510.1</c:v>
                </c:pt>
                <c:pt idx="144">
                  <c:v>549.86</c:v>
                </c:pt>
                <c:pt idx="145">
                  <c:v>555</c:v>
                </c:pt>
                <c:pt idx="146">
                  <c:v>557.09</c:v>
                </c:pt>
                <c:pt idx="147">
                  <c:v>610.65</c:v>
                </c:pt>
                <c:pt idx="148">
                  <c:v>675.39</c:v>
                </c:pt>
                <c:pt idx="149">
                  <c:v>596.15</c:v>
                </c:pt>
                <c:pt idx="150">
                  <c:v>633.71</c:v>
                </c:pt>
                <c:pt idx="151">
                  <c:v>632.59</c:v>
                </c:pt>
                <c:pt idx="152">
                  <c:v>598.19000000000005</c:v>
                </c:pt>
                <c:pt idx="153">
                  <c:v>585.78</c:v>
                </c:pt>
                <c:pt idx="154">
                  <c:v>627.83000000000004</c:v>
                </c:pt>
                <c:pt idx="155">
                  <c:v>629.79</c:v>
                </c:pt>
                <c:pt idx="156">
                  <c:v>631.16999999999996</c:v>
                </c:pt>
                <c:pt idx="157">
                  <c:v>664.75</c:v>
                </c:pt>
                <c:pt idx="158">
                  <c:v>654.9</c:v>
                </c:pt>
                <c:pt idx="159">
                  <c:v>679.37</c:v>
                </c:pt>
                <c:pt idx="160">
                  <c:v>667.31</c:v>
                </c:pt>
                <c:pt idx="161">
                  <c:v>655.66</c:v>
                </c:pt>
                <c:pt idx="162">
                  <c:v>665.38</c:v>
                </c:pt>
                <c:pt idx="163">
                  <c:v>665.41</c:v>
                </c:pt>
                <c:pt idx="164">
                  <c:v>712.65</c:v>
                </c:pt>
                <c:pt idx="165">
                  <c:v>754.6</c:v>
                </c:pt>
                <c:pt idx="166">
                  <c:v>806.25</c:v>
                </c:pt>
                <c:pt idx="167">
                  <c:v>803.2</c:v>
                </c:pt>
                <c:pt idx="168">
                  <c:v>889.6</c:v>
                </c:pt>
                <c:pt idx="169">
                  <c:v>922.3</c:v>
                </c:pt>
                <c:pt idx="170">
                  <c:v>968.43</c:v>
                </c:pt>
                <c:pt idx="171">
                  <c:v>909.71</c:v>
                </c:pt>
                <c:pt idx="172">
                  <c:v>888.66</c:v>
                </c:pt>
                <c:pt idx="173">
                  <c:v>889.49</c:v>
                </c:pt>
                <c:pt idx="174">
                  <c:v>939.77</c:v>
                </c:pt>
                <c:pt idx="175">
                  <c:v>839.03</c:v>
                </c:pt>
                <c:pt idx="176">
                  <c:v>829.93</c:v>
                </c:pt>
                <c:pt idx="177">
                  <c:v>806.62</c:v>
                </c:pt>
                <c:pt idx="178">
                  <c:v>760.86</c:v>
                </c:pt>
                <c:pt idx="179">
                  <c:v>816.09</c:v>
                </c:pt>
                <c:pt idx="180">
                  <c:v>858.69</c:v>
                </c:pt>
                <c:pt idx="181">
                  <c:v>943</c:v>
                </c:pt>
                <c:pt idx="182">
                  <c:v>924.27</c:v>
                </c:pt>
                <c:pt idx="183">
                  <c:v>890.2</c:v>
                </c:pt>
                <c:pt idx="184">
                  <c:v>928.65</c:v>
                </c:pt>
                <c:pt idx="185">
                  <c:v>945.67</c:v>
                </c:pt>
                <c:pt idx="186">
                  <c:v>934.23</c:v>
                </c:pt>
                <c:pt idx="187">
                  <c:v>949.38</c:v>
                </c:pt>
                <c:pt idx="188">
                  <c:v>996.59</c:v>
                </c:pt>
                <c:pt idx="189" formatCode="#,##0.00">
                  <c:v>1043.1600000000001</c:v>
                </c:pt>
                <c:pt idx="190" formatCode="#,##0.00">
                  <c:v>1127.04</c:v>
                </c:pt>
                <c:pt idx="191" formatCode="#,##0.00">
                  <c:v>1134.72</c:v>
                </c:pt>
                <c:pt idx="192" formatCode="#,##0.00">
                  <c:v>1117.96</c:v>
                </c:pt>
                <c:pt idx="193" formatCode="#,##0.00">
                  <c:v>1095.4100000000001</c:v>
                </c:pt>
                <c:pt idx="194" formatCode="#,##0.00">
                  <c:v>1113.3399999999999</c:v>
                </c:pt>
                <c:pt idx="195" formatCode="#,##0.00">
                  <c:v>1148.69</c:v>
                </c:pt>
                <c:pt idx="196" formatCode="#,##0.00">
                  <c:v>1205.43</c:v>
                </c:pt>
                <c:pt idx="197" formatCode="#,##0.00">
                  <c:v>1232.92</c:v>
                </c:pt>
                <c:pt idx="198" formatCode="#,##0.00">
                  <c:v>1192.97</c:v>
                </c:pt>
                <c:pt idx="199" formatCode="#,##0.00">
                  <c:v>1215.81</c:v>
                </c:pt>
                <c:pt idx="200" formatCode="#,##0.00">
                  <c:v>1270.98</c:v>
                </c:pt>
                <c:pt idx="201" formatCode="#,##0.00">
                  <c:v>1342.02</c:v>
                </c:pt>
                <c:pt idx="202" formatCode="#,##0.00">
                  <c:v>1369.89</c:v>
                </c:pt>
                <c:pt idx="203" formatCode="#,##0.00">
                  <c:v>1390.55</c:v>
                </c:pt>
                <c:pt idx="204" formatCode="#,##0.00">
                  <c:v>1360.46</c:v>
                </c:pt>
                <c:pt idx="205" formatCode="#,##0.00">
                  <c:v>1374.68</c:v>
                </c:pt>
                <c:pt idx="206" formatCode="#,##0.00">
                  <c:v>1423.26</c:v>
                </c:pt>
                <c:pt idx="207" formatCode="#,##0.00">
                  <c:v>1480.89</c:v>
                </c:pt>
                <c:pt idx="208" formatCode="#,##0.00">
                  <c:v>1512.58</c:v>
                </c:pt>
                <c:pt idx="209" formatCode="#,##0.00">
                  <c:v>1529.36</c:v>
                </c:pt>
                <c:pt idx="210" formatCode="#,##0.00">
                  <c:v>1572.75</c:v>
                </c:pt>
                <c:pt idx="211" formatCode="#,##0.00">
                  <c:v>1759.01</c:v>
                </c:pt>
                <c:pt idx="212" formatCode="#,##0.00">
                  <c:v>1772.14</c:v>
                </c:pt>
                <c:pt idx="213" formatCode="#,##0.00">
                  <c:v>1666.43</c:v>
                </c:pt>
                <c:pt idx="214" formatCode="#,##0">
                  <c:v>1739</c:v>
                </c:pt>
                <c:pt idx="215" formatCode="#,##0.00">
                  <c:v>1639.97</c:v>
                </c:pt>
                <c:pt idx="216" formatCode="#,##0.00">
                  <c:v>1654.05</c:v>
                </c:pt>
                <c:pt idx="217" formatCode="#,##0.00">
                  <c:v>1744.82</c:v>
                </c:pt>
                <c:pt idx="218" formatCode="#,##0.00">
                  <c:v>1675.95</c:v>
                </c:pt>
                <c:pt idx="219" formatCode="#,##0.00">
                  <c:v>1649.2</c:v>
                </c:pt>
                <c:pt idx="220" formatCode="#,##0.00">
                  <c:v>1589.04</c:v>
                </c:pt>
                <c:pt idx="221" formatCode="#,##0.00">
                  <c:v>1598.76</c:v>
                </c:pt>
                <c:pt idx="222" formatCode="#,##0.00">
                  <c:v>1594.29</c:v>
                </c:pt>
                <c:pt idx="223" formatCode="#,##0.00">
                  <c:v>1630.31</c:v>
                </c:pt>
                <c:pt idx="224" formatCode="#,##0.00">
                  <c:v>1744.81</c:v>
                </c:pt>
                <c:pt idx="225" formatCode="#,##0.00">
                  <c:v>1746.58</c:v>
                </c:pt>
                <c:pt idx="226" formatCode="#,##0.00">
                  <c:v>1721.64</c:v>
                </c:pt>
                <c:pt idx="227" formatCode="#,##0.00">
                  <c:v>1684.76</c:v>
                </c:pt>
                <c:pt idx="228" formatCode="#,##0.00">
                  <c:v>1671.85</c:v>
                </c:pt>
                <c:pt idx="229" formatCode="#,##0.00">
                  <c:v>1627.57</c:v>
                </c:pt>
                <c:pt idx="230" formatCode="#,##0.00">
                  <c:v>1593.09</c:v>
                </c:pt>
                <c:pt idx="231" formatCode="#,##0.00">
                  <c:v>1487.86</c:v>
                </c:pt>
                <c:pt idx="232" formatCode="#,##0.00">
                  <c:v>1414.03</c:v>
                </c:pt>
                <c:pt idx="233" formatCode="#,##0.00">
                  <c:v>1343.35</c:v>
                </c:pt>
                <c:pt idx="234" formatCode="#,##0.00">
                  <c:v>1285.52</c:v>
                </c:pt>
                <c:pt idx="235" formatCode="#,##0.00">
                  <c:v>1351.74</c:v>
                </c:pt>
                <c:pt idx="236" formatCode="#,##0.00">
                  <c:v>1348.6</c:v>
                </c:pt>
                <c:pt idx="237" formatCode="#,##0.00">
                  <c:v>1316.58</c:v>
                </c:pt>
                <c:pt idx="238" formatCode="#,##0.00">
                  <c:v>1275.8599999999999</c:v>
                </c:pt>
                <c:pt idx="239" formatCode="#,##0.00">
                  <c:v>1221.51</c:v>
                </c:pt>
                <c:pt idx="240" formatCode="#,##0.00">
                  <c:v>1244.27</c:v>
                </c:pt>
                <c:pt idx="241" formatCode="#,##0.00">
                  <c:v>1299.58</c:v>
                </c:pt>
                <c:pt idx="242" formatCode="#,##0.00">
                  <c:v>1336.08</c:v>
                </c:pt>
                <c:pt idx="243" formatCode="#,##0.00">
                  <c:v>1298.45</c:v>
                </c:pt>
                <c:pt idx="244" formatCode="#,##0.00">
                  <c:v>1288.74</c:v>
                </c:pt>
                <c:pt idx="245" formatCode="#,##0.00">
                  <c:v>1279.0999999999999</c:v>
                </c:pt>
                <c:pt idx="246" formatCode="#,##0.00">
                  <c:v>1310.5899999999999</c:v>
                </c:pt>
                <c:pt idx="247" formatCode="#,##0.00">
                  <c:v>1295.1300000000001</c:v>
                </c:pt>
                <c:pt idx="248" formatCode="#,##0.00">
                  <c:v>1236.55</c:v>
                </c:pt>
                <c:pt idx="249" formatCode="#,##0.00">
                  <c:v>1222.49</c:v>
                </c:pt>
                <c:pt idx="250" formatCode="#,##0.00">
                  <c:v>1175.33</c:v>
                </c:pt>
                <c:pt idx="251" formatCode="#,##0.00">
                  <c:v>1200.6199999999999</c:v>
                </c:pt>
                <c:pt idx="252" formatCode="#,##0.00">
                  <c:v>1250.75</c:v>
                </c:pt>
                <c:pt idx="253" formatCode="#,##0.00">
                  <c:v>1227.08</c:v>
                </c:pt>
                <c:pt idx="254" formatCode="#,##0.00">
                  <c:v>1178.6300000000001</c:v>
                </c:pt>
                <c:pt idx="255" formatCode="#,##0.00">
                  <c:v>1198.93</c:v>
                </c:pt>
                <c:pt idx="256" formatCode="#,##0.00">
                  <c:v>1198.6300000000001</c:v>
                </c:pt>
                <c:pt idx="257" formatCode="#,##0.00">
                  <c:v>1181.5</c:v>
                </c:pt>
                <c:pt idx="258" formatCode="#,##0.00">
                  <c:v>1128.31</c:v>
                </c:pt>
                <c:pt idx="259" formatCode="#,##0.00">
                  <c:v>1117.93</c:v>
                </c:pt>
                <c:pt idx="260" formatCode="#,##0.00">
                  <c:v>1124.77</c:v>
                </c:pt>
                <c:pt idx="261" formatCode="#,##0.00">
                  <c:v>1159.25</c:v>
                </c:pt>
                <c:pt idx="262" formatCode="#,##0.00">
                  <c:v>1086.44</c:v>
                </c:pt>
                <c:pt idx="263" formatCode="#,##0.00">
                  <c:v>1075.74</c:v>
                </c:pt>
                <c:pt idx="264" formatCode="#,##0.00">
                  <c:v>1097.9100000000001</c:v>
                </c:pt>
                <c:pt idx="265" formatCode="#,##0.00">
                  <c:v>1199.5</c:v>
                </c:pt>
                <c:pt idx="266" formatCode="#,##0.00">
                  <c:v>1245.1400000000001</c:v>
                </c:pt>
                <c:pt idx="267" formatCode="#,##0.00">
                  <c:v>1242.26</c:v>
                </c:pt>
                <c:pt idx="268" formatCode="#,##0.00">
                  <c:v>1260.95</c:v>
                </c:pt>
                <c:pt idx="269" formatCode="#,##0.00">
                  <c:v>1276.4000000000001</c:v>
                </c:pt>
                <c:pt idx="270" formatCode="#,##0.00">
                  <c:v>1336.66</c:v>
                </c:pt>
                <c:pt idx="271" formatCode="#,##0.00">
                  <c:v>1340.17</c:v>
                </c:pt>
                <c:pt idx="272" formatCode="#,##0.00">
                  <c:v>1326.61</c:v>
                </c:pt>
                <c:pt idx="273" formatCode="#,##0.00">
                  <c:v>1266.55</c:v>
                </c:pt>
                <c:pt idx="274" formatCode="#,##0.00">
                  <c:v>1238.3499999999999</c:v>
                </c:pt>
                <c:pt idx="275" formatCode="#,##0.00">
                  <c:v>1157.3599999999999</c:v>
                </c:pt>
                <c:pt idx="276" formatCode="#,##0.00">
                  <c:v>1192.0999999999999</c:v>
                </c:pt>
                <c:pt idx="277" formatCode="#,##0.00">
                  <c:v>1234.2</c:v>
                </c:pt>
                <c:pt idx="278" formatCode="#,##0.00">
                  <c:v>1231.42</c:v>
                </c:pt>
                <c:pt idx="279" formatCode="#,##0.00">
                  <c:v>1266.8800000000001</c:v>
                </c:pt>
                <c:pt idx="280" formatCode="#,##0.00">
                  <c:v>1246.04</c:v>
                </c:pt>
                <c:pt idx="281" formatCode="#,##0.00">
                  <c:v>1260.26</c:v>
                </c:pt>
                <c:pt idx="282" formatCode="#,##0.00">
                  <c:v>1236.8399999999999</c:v>
                </c:pt>
                <c:pt idx="283" formatCode="#,##0.00">
                  <c:v>1283.04</c:v>
                </c:pt>
                <c:pt idx="284" formatCode="#,##0.00">
                  <c:v>1314.07</c:v>
                </c:pt>
                <c:pt idx="285" formatCode="#,##0.00">
                  <c:v>1279.51</c:v>
                </c:pt>
                <c:pt idx="286" formatCode="#,##0.00">
                  <c:v>1281.9000000000001</c:v>
                </c:pt>
                <c:pt idx="287" formatCode="#,##0.00">
                  <c:v>1264.45</c:v>
                </c:pt>
                <c:pt idx="288" formatCode="#,##0.00">
                  <c:v>1331.3</c:v>
                </c:pt>
                <c:pt idx="289" formatCode="#,##0.00">
                  <c:v>1330.73</c:v>
                </c:pt>
                <c:pt idx="290" formatCode="#,##0.00">
                  <c:v>1324.66</c:v>
                </c:pt>
                <c:pt idx="291" formatCode="#,##0.00">
                  <c:v>1334.76</c:v>
                </c:pt>
                <c:pt idx="292" formatCode="#,##0.00">
                  <c:v>1303.45</c:v>
                </c:pt>
                <c:pt idx="293" formatCode="#,##0.00">
                  <c:v>1281.57</c:v>
                </c:pt>
                <c:pt idx="294" formatCode="#,##0.00">
                  <c:v>1237.71</c:v>
                </c:pt>
                <c:pt idx="295" formatCode="#,##0.00">
                  <c:v>1201.71</c:v>
                </c:pt>
                <c:pt idx="296" formatCode="#,##0.00">
                  <c:v>1198.3900000000001</c:v>
                </c:pt>
                <c:pt idx="297" formatCode="#,##0.00">
                  <c:v>1215.3900000000001</c:v>
                </c:pt>
                <c:pt idx="298" formatCode="#,##0.00">
                  <c:v>1220.6500000000001</c:v>
                </c:pt>
                <c:pt idx="299" formatCode="#,##0.00">
                  <c:v>1250.4000000000001</c:v>
                </c:pt>
                <c:pt idx="300" formatCode="#,##0.00">
                  <c:v>1291.75</c:v>
                </c:pt>
                <c:pt idx="301" formatCode="#,##0.00">
                  <c:v>1320.07</c:v>
                </c:pt>
                <c:pt idx="302" formatCode="#,##0.00">
                  <c:v>1300.9000000000001</c:v>
                </c:pt>
                <c:pt idx="303" formatCode="#,##0.00">
                  <c:v>1285.9100000000001</c:v>
                </c:pt>
                <c:pt idx="304" formatCode="#,##0.00">
                  <c:v>1283.7</c:v>
                </c:pt>
                <c:pt idx="305" formatCode="#,##0.00">
                  <c:v>1359.04</c:v>
                </c:pt>
                <c:pt idx="306" formatCode="#,##0.00">
                  <c:v>1412.89</c:v>
                </c:pt>
                <c:pt idx="307" formatCode="#,##0.00">
                  <c:v>1500.41</c:v>
                </c:pt>
                <c:pt idx="308" formatCode="#,##0.00">
                  <c:v>1510.58</c:v>
                </c:pt>
                <c:pt idx="309" formatCode="#,##0.00">
                  <c:v>1494.81</c:v>
                </c:pt>
                <c:pt idx="310" formatCode="#,##0.00">
                  <c:v>1470.79</c:v>
                </c:pt>
                <c:pt idx="311" formatCode="#,##0.00">
                  <c:v>1479.13</c:v>
                </c:pt>
              </c:numCache>
            </c:numRef>
          </c:val>
          <c:smooth val="0"/>
          <c:extLst>
            <c:ext xmlns:c16="http://schemas.microsoft.com/office/drawing/2014/chart" uri="{C3380CC4-5D6E-409C-BE32-E72D297353CC}">
              <c16:uniqueId val="{00000000-D22E-45FF-BEE0-9CBD213DD121}"/>
            </c:ext>
          </c:extLst>
        </c:ser>
        <c:ser>
          <c:idx val="1"/>
          <c:order val="1"/>
          <c:tx>
            <c:strRef>
              <c:f>Sheet2!$J$2</c:f>
              <c:strCache>
                <c:ptCount val="1"/>
                <c:pt idx="0">
                  <c:v>Forecast</c:v>
                </c:pt>
              </c:strCache>
            </c:strRef>
          </c:tx>
          <c:spPr>
            <a:ln w="28575" cap="rnd">
              <a:solidFill>
                <a:schemeClr val="accent2"/>
              </a:solidFill>
              <a:round/>
            </a:ln>
            <a:effectLst/>
          </c:spPr>
          <c:marker>
            <c:symbol val="none"/>
          </c:marker>
          <c:cat>
            <c:strRef>
              <c:f>Sheet2!$H$3:$H$314</c:f>
              <c:strCache>
                <c:ptCount val="312"/>
                <c:pt idx="0">
                  <c:v>Jan-94</c:v>
                </c:pt>
                <c:pt idx="1">
                  <c:v>Feb-94</c:v>
                </c:pt>
                <c:pt idx="2">
                  <c:v>Mar-94</c:v>
                </c:pt>
                <c:pt idx="3">
                  <c:v>Apr-94</c:v>
                </c:pt>
                <c:pt idx="4">
                  <c:v>May 1994</c:v>
                </c:pt>
                <c:pt idx="5">
                  <c:v>Jun-94</c:v>
                </c:pt>
                <c:pt idx="6">
                  <c:v>Jul-94</c:v>
                </c:pt>
                <c:pt idx="7">
                  <c:v>Aug 1994</c:v>
                </c:pt>
                <c:pt idx="8">
                  <c:v>Sep-94</c:v>
                </c:pt>
                <c:pt idx="9">
                  <c:v>Oct 1994</c:v>
                </c:pt>
                <c:pt idx="10">
                  <c:v>Nov-94</c:v>
                </c:pt>
                <c:pt idx="11">
                  <c:v>Dec 1994</c:v>
                </c:pt>
                <c:pt idx="12">
                  <c:v>Jan-95</c:v>
                </c:pt>
                <c:pt idx="13">
                  <c:v>Feb-95</c:v>
                </c:pt>
                <c:pt idx="14">
                  <c:v>Mar-95</c:v>
                </c:pt>
                <c:pt idx="15">
                  <c:v>Apr-95</c:v>
                </c:pt>
                <c:pt idx="16">
                  <c:v>May 1995</c:v>
                </c:pt>
                <c:pt idx="17">
                  <c:v>Jun-95</c:v>
                </c:pt>
                <c:pt idx="18">
                  <c:v>Jul-95</c:v>
                </c:pt>
                <c:pt idx="19">
                  <c:v>Aug 1995</c:v>
                </c:pt>
                <c:pt idx="20">
                  <c:v>Sep-95</c:v>
                </c:pt>
                <c:pt idx="21">
                  <c:v>Oct 1995</c:v>
                </c:pt>
                <c:pt idx="22">
                  <c:v>Nov-95</c:v>
                </c:pt>
                <c:pt idx="23">
                  <c:v>Dec 1995</c:v>
                </c:pt>
                <c:pt idx="24">
                  <c:v>Jan-96</c:v>
                </c:pt>
                <c:pt idx="25">
                  <c:v>Feb-96</c:v>
                </c:pt>
                <c:pt idx="26">
                  <c:v>Mar-96</c:v>
                </c:pt>
                <c:pt idx="27">
                  <c:v>Apr-96</c:v>
                </c:pt>
                <c:pt idx="28">
                  <c:v>May 1996</c:v>
                </c:pt>
                <c:pt idx="29">
                  <c:v>Jun-96</c:v>
                </c:pt>
                <c:pt idx="30">
                  <c:v>Jul-96</c:v>
                </c:pt>
                <c:pt idx="31">
                  <c:v>Aug 1996</c:v>
                </c:pt>
                <c:pt idx="32">
                  <c:v>Sep-96</c:v>
                </c:pt>
                <c:pt idx="33">
                  <c:v>Oct 1996</c:v>
                </c:pt>
                <c:pt idx="34">
                  <c:v>Nov-96</c:v>
                </c:pt>
                <c:pt idx="35">
                  <c:v>Dec 1996</c:v>
                </c:pt>
                <c:pt idx="36">
                  <c:v>Jan-97</c:v>
                </c:pt>
                <c:pt idx="37">
                  <c:v>Feb-97</c:v>
                </c:pt>
                <c:pt idx="38">
                  <c:v>Mar-97</c:v>
                </c:pt>
                <c:pt idx="39">
                  <c:v>Apr-97</c:v>
                </c:pt>
                <c:pt idx="40">
                  <c:v>May 1997</c:v>
                </c:pt>
                <c:pt idx="41">
                  <c:v>Jun-97</c:v>
                </c:pt>
                <c:pt idx="42">
                  <c:v>Jul-97</c:v>
                </c:pt>
                <c:pt idx="43">
                  <c:v>Aug 1997</c:v>
                </c:pt>
                <c:pt idx="44">
                  <c:v>Sep-97</c:v>
                </c:pt>
                <c:pt idx="45">
                  <c:v>Oct 1997</c:v>
                </c:pt>
                <c:pt idx="46">
                  <c:v>Nov-97</c:v>
                </c:pt>
                <c:pt idx="47">
                  <c:v>Dec 1997</c:v>
                </c:pt>
                <c:pt idx="48">
                  <c:v>Jan-98</c:v>
                </c:pt>
                <c:pt idx="49">
                  <c:v>Feb-98</c:v>
                </c:pt>
                <c:pt idx="50">
                  <c:v>Mar-98</c:v>
                </c:pt>
                <c:pt idx="51">
                  <c:v>Apr-98</c:v>
                </c:pt>
                <c:pt idx="52">
                  <c:v>May 1998</c:v>
                </c:pt>
                <c:pt idx="53">
                  <c:v>Jun-98</c:v>
                </c:pt>
                <c:pt idx="54">
                  <c:v>Jul-98</c:v>
                </c:pt>
                <c:pt idx="55">
                  <c:v>Aug 1998</c:v>
                </c:pt>
                <c:pt idx="56">
                  <c:v>Sep-98</c:v>
                </c:pt>
                <c:pt idx="57">
                  <c:v>Oct 1998</c:v>
                </c:pt>
                <c:pt idx="58">
                  <c:v>Nov-98</c:v>
                </c:pt>
                <c:pt idx="59">
                  <c:v>Dec 1998</c:v>
                </c:pt>
                <c:pt idx="60">
                  <c:v>Jan-99</c:v>
                </c:pt>
                <c:pt idx="61">
                  <c:v>Feb-99</c:v>
                </c:pt>
                <c:pt idx="62">
                  <c:v>Mar-99</c:v>
                </c:pt>
                <c:pt idx="63">
                  <c:v>Apr-99</c:v>
                </c:pt>
                <c:pt idx="64">
                  <c:v>May 1999</c:v>
                </c:pt>
                <c:pt idx="65">
                  <c:v>Jun-99</c:v>
                </c:pt>
                <c:pt idx="66">
                  <c:v>Jul-99</c:v>
                </c:pt>
                <c:pt idx="67">
                  <c:v>Aug 1999</c:v>
                </c:pt>
                <c:pt idx="68">
                  <c:v>Sep-99</c:v>
                </c:pt>
                <c:pt idx="69">
                  <c:v>Oct 1999</c:v>
                </c:pt>
                <c:pt idx="70">
                  <c:v>Nov-99</c:v>
                </c:pt>
                <c:pt idx="71">
                  <c:v>Dec 1999</c:v>
                </c:pt>
                <c:pt idx="72">
                  <c:v>Jan-00</c:v>
                </c:pt>
                <c:pt idx="73">
                  <c:v>Feb-00</c:v>
                </c:pt>
                <c:pt idx="74">
                  <c:v>Mar-00</c:v>
                </c:pt>
                <c:pt idx="75">
                  <c:v>Apr-00</c:v>
                </c:pt>
                <c:pt idx="76">
                  <c:v>May 2000</c:v>
                </c:pt>
                <c:pt idx="77">
                  <c:v>Jun-00</c:v>
                </c:pt>
                <c:pt idx="78">
                  <c:v>Jul-00</c:v>
                </c:pt>
                <c:pt idx="79">
                  <c:v>Aug 2000</c:v>
                </c:pt>
                <c:pt idx="80">
                  <c:v>Sep-00</c:v>
                </c:pt>
                <c:pt idx="81">
                  <c:v>Oct 2000</c:v>
                </c:pt>
                <c:pt idx="82">
                  <c:v>Nov-00</c:v>
                </c:pt>
                <c:pt idx="83">
                  <c:v>Dec 2000</c:v>
                </c:pt>
                <c:pt idx="84">
                  <c:v>Jan-01</c:v>
                </c:pt>
                <c:pt idx="85">
                  <c:v>Feb-01</c:v>
                </c:pt>
                <c:pt idx="86">
                  <c:v>Mar-01</c:v>
                </c:pt>
                <c:pt idx="87">
                  <c:v>Apr-01</c:v>
                </c:pt>
                <c:pt idx="88">
                  <c:v>May 2001</c:v>
                </c:pt>
                <c:pt idx="89">
                  <c:v>Jun-01</c:v>
                </c:pt>
                <c:pt idx="90">
                  <c:v>Jul-01</c:v>
                </c:pt>
                <c:pt idx="91">
                  <c:v>Aug 2001</c:v>
                </c:pt>
                <c:pt idx="92">
                  <c:v>Sep-01</c:v>
                </c:pt>
                <c:pt idx="93">
                  <c:v>Oct 2001</c:v>
                </c:pt>
                <c:pt idx="94">
                  <c:v>Nov-01</c:v>
                </c:pt>
                <c:pt idx="95">
                  <c:v>Dec 2001</c:v>
                </c:pt>
                <c:pt idx="96">
                  <c:v>Jan-02</c:v>
                </c:pt>
                <c:pt idx="97">
                  <c:v>Feb-02</c:v>
                </c:pt>
                <c:pt idx="98">
                  <c:v>Mar-02</c:v>
                </c:pt>
                <c:pt idx="99">
                  <c:v>Apr-02</c:v>
                </c:pt>
                <c:pt idx="100">
                  <c:v>May 2002</c:v>
                </c:pt>
                <c:pt idx="101">
                  <c:v>Jun-02</c:v>
                </c:pt>
                <c:pt idx="102">
                  <c:v>Jul-02</c:v>
                </c:pt>
                <c:pt idx="103">
                  <c:v>Aug 2002</c:v>
                </c:pt>
                <c:pt idx="104">
                  <c:v>Sep-02</c:v>
                </c:pt>
                <c:pt idx="105">
                  <c:v>Oct 2002</c:v>
                </c:pt>
                <c:pt idx="106">
                  <c:v>Nov-02</c:v>
                </c:pt>
                <c:pt idx="107">
                  <c:v>Dec 2002</c:v>
                </c:pt>
                <c:pt idx="108">
                  <c:v>Jan-03</c:v>
                </c:pt>
                <c:pt idx="109">
                  <c:v>Feb-03</c:v>
                </c:pt>
                <c:pt idx="110">
                  <c:v>Mar-03</c:v>
                </c:pt>
                <c:pt idx="111">
                  <c:v>Apr-03</c:v>
                </c:pt>
                <c:pt idx="112">
                  <c:v>May 2003</c:v>
                </c:pt>
                <c:pt idx="113">
                  <c:v>Jun-03</c:v>
                </c:pt>
                <c:pt idx="114">
                  <c:v>Jul-03</c:v>
                </c:pt>
                <c:pt idx="115">
                  <c:v>Aug 2003</c:v>
                </c:pt>
                <c:pt idx="116">
                  <c:v>Sep-03</c:v>
                </c:pt>
                <c:pt idx="117">
                  <c:v>Oct 2003</c:v>
                </c:pt>
                <c:pt idx="118">
                  <c:v>Nov-03</c:v>
                </c:pt>
                <c:pt idx="119">
                  <c:v>Dec 2003</c:v>
                </c:pt>
                <c:pt idx="120">
                  <c:v>Jan-04</c:v>
                </c:pt>
                <c:pt idx="121">
                  <c:v>Feb-04</c:v>
                </c:pt>
                <c:pt idx="122">
                  <c:v>Mar-04</c:v>
                </c:pt>
                <c:pt idx="123">
                  <c:v>Apr-04</c:v>
                </c:pt>
                <c:pt idx="124">
                  <c:v>May 2004</c:v>
                </c:pt>
                <c:pt idx="125">
                  <c:v>Jun-04</c:v>
                </c:pt>
                <c:pt idx="126">
                  <c:v>Jul-04</c:v>
                </c:pt>
                <c:pt idx="127">
                  <c:v>Aug 2004</c:v>
                </c:pt>
                <c:pt idx="128">
                  <c:v>Sep-04</c:v>
                </c:pt>
                <c:pt idx="129">
                  <c:v>Oct 2004</c:v>
                </c:pt>
                <c:pt idx="130">
                  <c:v>Nov-04</c:v>
                </c:pt>
                <c:pt idx="131">
                  <c:v>Dec 2004</c:v>
                </c:pt>
                <c:pt idx="132">
                  <c:v>Jan-05</c:v>
                </c:pt>
                <c:pt idx="133">
                  <c:v>Feb-05</c:v>
                </c:pt>
                <c:pt idx="134">
                  <c:v>Mar-05</c:v>
                </c:pt>
                <c:pt idx="135">
                  <c:v>Apr-05</c:v>
                </c:pt>
                <c:pt idx="136">
                  <c:v>May 2005</c:v>
                </c:pt>
                <c:pt idx="137">
                  <c:v>Jun-05</c:v>
                </c:pt>
                <c:pt idx="138">
                  <c:v>Jul-05</c:v>
                </c:pt>
                <c:pt idx="139">
                  <c:v>Aug 2005</c:v>
                </c:pt>
                <c:pt idx="140">
                  <c:v>Sep-05</c:v>
                </c:pt>
                <c:pt idx="141">
                  <c:v>Oct 2005</c:v>
                </c:pt>
                <c:pt idx="142">
                  <c:v>Nov-05</c:v>
                </c:pt>
                <c:pt idx="143">
                  <c:v>Dec 2005</c:v>
                </c:pt>
                <c:pt idx="144">
                  <c:v>Jan-06</c:v>
                </c:pt>
                <c:pt idx="145">
                  <c:v>Feb-06</c:v>
                </c:pt>
                <c:pt idx="146">
                  <c:v>Mar-06</c:v>
                </c:pt>
                <c:pt idx="147">
                  <c:v>Apr-06</c:v>
                </c:pt>
                <c:pt idx="148">
                  <c:v>May 2006</c:v>
                </c:pt>
                <c:pt idx="149">
                  <c:v>Jun-06</c:v>
                </c:pt>
                <c:pt idx="150">
                  <c:v>Jul-06</c:v>
                </c:pt>
                <c:pt idx="151">
                  <c:v>Aug 2006</c:v>
                </c:pt>
                <c:pt idx="152">
                  <c:v>Sep-06</c:v>
                </c:pt>
                <c:pt idx="153">
                  <c:v>Oct 2006</c:v>
                </c:pt>
                <c:pt idx="154">
                  <c:v>Nov-06</c:v>
                </c:pt>
                <c:pt idx="155">
                  <c:v>Dec 2006</c:v>
                </c:pt>
                <c:pt idx="156">
                  <c:v>Jan-07</c:v>
                </c:pt>
                <c:pt idx="157">
                  <c:v>Feb-07</c:v>
                </c:pt>
                <c:pt idx="158">
                  <c:v>Mar-07</c:v>
                </c:pt>
                <c:pt idx="159">
                  <c:v>Apr-07</c:v>
                </c:pt>
                <c:pt idx="160">
                  <c:v>May 2007</c:v>
                </c:pt>
                <c:pt idx="161">
                  <c:v>Jun-07</c:v>
                </c:pt>
                <c:pt idx="162">
                  <c:v>Jul-07</c:v>
                </c:pt>
                <c:pt idx="163">
                  <c:v>Aug 2007</c:v>
                </c:pt>
                <c:pt idx="164">
                  <c:v>Sep-07</c:v>
                </c:pt>
                <c:pt idx="165">
                  <c:v>Oct 2007</c:v>
                </c:pt>
                <c:pt idx="166">
                  <c:v>Nov-07</c:v>
                </c:pt>
                <c:pt idx="167">
                  <c:v>Dec 2007</c:v>
                </c:pt>
                <c:pt idx="168">
                  <c:v>Jan-08</c:v>
                </c:pt>
                <c:pt idx="169">
                  <c:v>Feb-08</c:v>
                </c:pt>
                <c:pt idx="170">
                  <c:v>Mar-08</c:v>
                </c:pt>
                <c:pt idx="171">
                  <c:v>Apr-08</c:v>
                </c:pt>
                <c:pt idx="172">
                  <c:v>May 2008</c:v>
                </c:pt>
                <c:pt idx="173">
                  <c:v>Jun-08</c:v>
                </c:pt>
                <c:pt idx="174">
                  <c:v>Jul-08</c:v>
                </c:pt>
                <c:pt idx="175">
                  <c:v>Aug 2008</c:v>
                </c:pt>
                <c:pt idx="176">
                  <c:v>Sep-08</c:v>
                </c:pt>
                <c:pt idx="177">
                  <c:v>Oct 2008</c:v>
                </c:pt>
                <c:pt idx="178">
                  <c:v>Nov-08</c:v>
                </c:pt>
                <c:pt idx="179">
                  <c:v>Dec 2008</c:v>
                </c:pt>
                <c:pt idx="180">
                  <c:v>Jan-09</c:v>
                </c:pt>
                <c:pt idx="181">
                  <c:v>Feb-09</c:v>
                </c:pt>
                <c:pt idx="182">
                  <c:v>Mar-09</c:v>
                </c:pt>
                <c:pt idx="183">
                  <c:v>Apr-09</c:v>
                </c:pt>
                <c:pt idx="184">
                  <c:v>May 2009</c:v>
                </c:pt>
                <c:pt idx="185">
                  <c:v>Jun-09</c:v>
                </c:pt>
                <c:pt idx="186">
                  <c:v>Jul-09</c:v>
                </c:pt>
                <c:pt idx="187">
                  <c:v>Aug 2009</c:v>
                </c:pt>
                <c:pt idx="188">
                  <c:v>Sep-09</c:v>
                </c:pt>
                <c:pt idx="189">
                  <c:v>Oct 2009</c:v>
                </c:pt>
                <c:pt idx="190">
                  <c:v>Nov-09</c:v>
                </c:pt>
                <c:pt idx="191">
                  <c:v>Dec 2009</c:v>
                </c:pt>
                <c:pt idx="192">
                  <c:v>Jan-10</c:v>
                </c:pt>
                <c:pt idx="193">
                  <c:v>Feb-10</c:v>
                </c:pt>
                <c:pt idx="194">
                  <c:v>Mar-10</c:v>
                </c:pt>
                <c:pt idx="195">
                  <c:v>Apr-10</c:v>
                </c:pt>
                <c:pt idx="196">
                  <c:v>May 2010</c:v>
                </c:pt>
                <c:pt idx="197">
                  <c:v>Jun-10</c:v>
                </c:pt>
                <c:pt idx="198">
                  <c:v>Jul-10</c:v>
                </c:pt>
                <c:pt idx="199">
                  <c:v>Aug 2010</c:v>
                </c:pt>
                <c:pt idx="200">
                  <c:v>Sep-10</c:v>
                </c:pt>
                <c:pt idx="201">
                  <c:v>Oct 2010</c:v>
                </c:pt>
                <c:pt idx="202">
                  <c:v>Nov-10</c:v>
                </c:pt>
                <c:pt idx="203">
                  <c:v>Dec 2010</c:v>
                </c:pt>
                <c:pt idx="204">
                  <c:v>Jan-11</c:v>
                </c:pt>
                <c:pt idx="205">
                  <c:v>Feb-11</c:v>
                </c:pt>
                <c:pt idx="206">
                  <c:v>Mar-11</c:v>
                </c:pt>
                <c:pt idx="207">
                  <c:v>Apr-11</c:v>
                </c:pt>
                <c:pt idx="208">
                  <c:v>May 2011</c:v>
                </c:pt>
                <c:pt idx="209">
                  <c:v>Jun-11</c:v>
                </c:pt>
                <c:pt idx="210">
                  <c:v>Jul-11</c:v>
                </c:pt>
                <c:pt idx="211">
                  <c:v>Aug 2011</c:v>
                </c:pt>
                <c:pt idx="212">
                  <c:v>Sep-11</c:v>
                </c:pt>
                <c:pt idx="213">
                  <c:v>Oct 2011</c:v>
                </c:pt>
                <c:pt idx="214">
                  <c:v>Nov-11</c:v>
                </c:pt>
                <c:pt idx="215">
                  <c:v>Dec 2011</c:v>
                </c:pt>
                <c:pt idx="216">
                  <c:v>Jan-12</c:v>
                </c:pt>
                <c:pt idx="217">
                  <c:v>Feb-12</c:v>
                </c:pt>
                <c:pt idx="218">
                  <c:v>Mar-12</c:v>
                </c:pt>
                <c:pt idx="219">
                  <c:v>Apr-12</c:v>
                </c:pt>
                <c:pt idx="220">
                  <c:v>May 2012</c:v>
                </c:pt>
                <c:pt idx="221">
                  <c:v>Jun-12</c:v>
                </c:pt>
                <c:pt idx="222">
                  <c:v>Jul-12</c:v>
                </c:pt>
                <c:pt idx="223">
                  <c:v>Aug 2012</c:v>
                </c:pt>
                <c:pt idx="224">
                  <c:v>Sep-12</c:v>
                </c:pt>
                <c:pt idx="225">
                  <c:v>Oct 2012</c:v>
                </c:pt>
                <c:pt idx="226">
                  <c:v>Nov-12</c:v>
                </c:pt>
                <c:pt idx="227">
                  <c:v>Dec 2012</c:v>
                </c:pt>
                <c:pt idx="228">
                  <c:v>Jan-13</c:v>
                </c:pt>
                <c:pt idx="229">
                  <c:v>Feb-13</c:v>
                </c:pt>
                <c:pt idx="230">
                  <c:v>Mar-13</c:v>
                </c:pt>
                <c:pt idx="231">
                  <c:v>Apr-13</c:v>
                </c:pt>
                <c:pt idx="232">
                  <c:v>May 2013</c:v>
                </c:pt>
                <c:pt idx="233">
                  <c:v>Jun-13</c:v>
                </c:pt>
                <c:pt idx="234">
                  <c:v>Jul-13</c:v>
                </c:pt>
                <c:pt idx="235">
                  <c:v>Aug 2013</c:v>
                </c:pt>
                <c:pt idx="236">
                  <c:v>Sep-13</c:v>
                </c:pt>
                <c:pt idx="237">
                  <c:v>Oct 2013</c:v>
                </c:pt>
                <c:pt idx="238">
                  <c:v>Nov-13</c:v>
                </c:pt>
                <c:pt idx="239">
                  <c:v>Dec 2013</c:v>
                </c:pt>
                <c:pt idx="240">
                  <c:v>Jan-14</c:v>
                </c:pt>
                <c:pt idx="241">
                  <c:v>Feb-14</c:v>
                </c:pt>
                <c:pt idx="242">
                  <c:v>Mar-14</c:v>
                </c:pt>
                <c:pt idx="243">
                  <c:v>Apr-14</c:v>
                </c:pt>
                <c:pt idx="244">
                  <c:v>May 2014</c:v>
                </c:pt>
                <c:pt idx="245">
                  <c:v>Jun-14</c:v>
                </c:pt>
                <c:pt idx="246">
                  <c:v>Jul-14</c:v>
                </c:pt>
                <c:pt idx="247">
                  <c:v>Aug 2014</c:v>
                </c:pt>
                <c:pt idx="248">
                  <c:v>Sep-14</c:v>
                </c:pt>
                <c:pt idx="249">
                  <c:v>Oct 2014</c:v>
                </c:pt>
                <c:pt idx="250">
                  <c:v>Nov-14</c:v>
                </c:pt>
                <c:pt idx="251">
                  <c:v>Dec 2014</c:v>
                </c:pt>
                <c:pt idx="252">
                  <c:v>Jan-15</c:v>
                </c:pt>
                <c:pt idx="253">
                  <c:v>Feb-15</c:v>
                </c:pt>
                <c:pt idx="254">
                  <c:v>Mar-15</c:v>
                </c:pt>
                <c:pt idx="255">
                  <c:v>Apr-15</c:v>
                </c:pt>
                <c:pt idx="256">
                  <c:v>May 2015</c:v>
                </c:pt>
                <c:pt idx="257">
                  <c:v>Jun-15</c:v>
                </c:pt>
                <c:pt idx="258">
                  <c:v>Jul-15</c:v>
                </c:pt>
                <c:pt idx="259">
                  <c:v>Aug 2015</c:v>
                </c:pt>
                <c:pt idx="260">
                  <c:v>Sep-15</c:v>
                </c:pt>
                <c:pt idx="261">
                  <c:v>Oct 2015</c:v>
                </c:pt>
                <c:pt idx="262">
                  <c:v>Nov-15</c:v>
                </c:pt>
                <c:pt idx="263">
                  <c:v>Dec 2015</c:v>
                </c:pt>
                <c:pt idx="264">
                  <c:v>Jan-16</c:v>
                </c:pt>
                <c:pt idx="265">
                  <c:v>Feb-16</c:v>
                </c:pt>
                <c:pt idx="266">
                  <c:v>Mar-16</c:v>
                </c:pt>
                <c:pt idx="267">
                  <c:v>Apr-16</c:v>
                </c:pt>
                <c:pt idx="268">
                  <c:v>May 2016</c:v>
                </c:pt>
                <c:pt idx="269">
                  <c:v>Jun-16</c:v>
                </c:pt>
                <c:pt idx="270">
                  <c:v>Jul-16</c:v>
                </c:pt>
                <c:pt idx="271">
                  <c:v>Aug 2016</c:v>
                </c:pt>
                <c:pt idx="272">
                  <c:v>Sep-16</c:v>
                </c:pt>
                <c:pt idx="273">
                  <c:v>Oct 2016</c:v>
                </c:pt>
                <c:pt idx="274">
                  <c:v>Nov-16</c:v>
                </c:pt>
                <c:pt idx="275">
                  <c:v>Dec 2016</c:v>
                </c:pt>
                <c:pt idx="276">
                  <c:v>Jan-17</c:v>
                </c:pt>
                <c:pt idx="277">
                  <c:v>Feb-17</c:v>
                </c:pt>
                <c:pt idx="278">
                  <c:v>Mar-17</c:v>
                </c:pt>
                <c:pt idx="279">
                  <c:v>Apr-17</c:v>
                </c:pt>
                <c:pt idx="280">
                  <c:v>May 2017</c:v>
                </c:pt>
                <c:pt idx="281">
                  <c:v>Jun-17</c:v>
                </c:pt>
                <c:pt idx="282">
                  <c:v>Jul-17</c:v>
                </c:pt>
                <c:pt idx="283">
                  <c:v>Aug 2017</c:v>
                </c:pt>
                <c:pt idx="284">
                  <c:v>Sep-17</c:v>
                </c:pt>
                <c:pt idx="285">
                  <c:v>Oct 2017</c:v>
                </c:pt>
                <c:pt idx="286">
                  <c:v>Nov-17</c:v>
                </c:pt>
                <c:pt idx="287">
                  <c:v>Dec 2017</c:v>
                </c:pt>
                <c:pt idx="288">
                  <c:v>Jan-18</c:v>
                </c:pt>
                <c:pt idx="289">
                  <c:v>Feb-18</c:v>
                </c:pt>
                <c:pt idx="290">
                  <c:v>Mar-18</c:v>
                </c:pt>
                <c:pt idx="291">
                  <c:v>Apr-18</c:v>
                </c:pt>
                <c:pt idx="292">
                  <c:v>May 2018</c:v>
                </c:pt>
                <c:pt idx="293">
                  <c:v>Jun-18</c:v>
                </c:pt>
                <c:pt idx="294">
                  <c:v>Jul-18</c:v>
                </c:pt>
                <c:pt idx="295">
                  <c:v>Aug 2018</c:v>
                </c:pt>
                <c:pt idx="296">
                  <c:v>Sep-18</c:v>
                </c:pt>
                <c:pt idx="297">
                  <c:v>Oct 2018</c:v>
                </c:pt>
                <c:pt idx="298">
                  <c:v>Nov-18</c:v>
                </c:pt>
                <c:pt idx="299">
                  <c:v>Dec 2018</c:v>
                </c:pt>
                <c:pt idx="300">
                  <c:v>Jan-19</c:v>
                </c:pt>
                <c:pt idx="301">
                  <c:v>Feb-19</c:v>
                </c:pt>
                <c:pt idx="302">
                  <c:v>Mar-19</c:v>
                </c:pt>
                <c:pt idx="303">
                  <c:v>Apr-19</c:v>
                </c:pt>
                <c:pt idx="304">
                  <c:v>May 2019</c:v>
                </c:pt>
                <c:pt idx="305">
                  <c:v>Jun-19</c:v>
                </c:pt>
                <c:pt idx="306">
                  <c:v>Jul-19</c:v>
                </c:pt>
                <c:pt idx="307">
                  <c:v>Aug 2019</c:v>
                </c:pt>
                <c:pt idx="308">
                  <c:v>Sep-19</c:v>
                </c:pt>
                <c:pt idx="309">
                  <c:v>Oct 2019</c:v>
                </c:pt>
                <c:pt idx="310">
                  <c:v>Nov-19</c:v>
                </c:pt>
                <c:pt idx="311">
                  <c:v>Dec 2019</c:v>
                </c:pt>
              </c:strCache>
            </c:strRef>
          </c:cat>
          <c:val>
            <c:numRef>
              <c:f>Sheet2!$J$3:$J$314</c:f>
              <c:numCache>
                <c:formatCode>General</c:formatCode>
                <c:ptCount val="312"/>
                <c:pt idx="0">
                  <c:v>386.70698204000001</c:v>
                </c:pt>
                <c:pt idx="1">
                  <c:v>376.83118491000005</c:v>
                </c:pt>
                <c:pt idx="2">
                  <c:v>389.67327542999999</c:v>
                </c:pt>
                <c:pt idx="3">
                  <c:v>368.19231965999995</c:v>
                </c:pt>
                <c:pt idx="4">
                  <c:v>381.87301709000002</c:v>
                </c:pt>
                <c:pt idx="5">
                  <c:v>381.09947741999997</c:v>
                </c:pt>
                <c:pt idx="6">
                  <c:v>387.15765077000003</c:v>
                </c:pt>
                <c:pt idx="7">
                  <c:v>388.74918484</c:v>
                </c:pt>
                <c:pt idx="8">
                  <c:v>390.48071206999998</c:v>
                </c:pt>
                <c:pt idx="9">
                  <c:v>385.45834330999998</c:v>
                </c:pt>
                <c:pt idx="10">
                  <c:v>383.16212974999996</c:v>
                </c:pt>
                <c:pt idx="11">
                  <c:v>385.61806664</c:v>
                </c:pt>
                <c:pt idx="12">
                  <c:v>381.16822202000003</c:v>
                </c:pt>
                <c:pt idx="13">
                  <c:v>389.56145927</c:v>
                </c:pt>
                <c:pt idx="14">
                  <c:v>399.49550986000003</c:v>
                </c:pt>
                <c:pt idx="15">
                  <c:v>396.68824588999996</c:v>
                </c:pt>
                <c:pt idx="16">
                  <c:v>384.69965284</c:v>
                </c:pt>
                <c:pt idx="17">
                  <c:v>389.77079605</c:v>
                </c:pt>
                <c:pt idx="18">
                  <c:v>388.01144669000001</c:v>
                </c:pt>
                <c:pt idx="19">
                  <c:v>383.45311125000001</c:v>
                </c:pt>
                <c:pt idx="20">
                  <c:v>371.8971229</c:v>
                </c:pt>
                <c:pt idx="21">
                  <c:v>386.86604160999997</c:v>
                </c:pt>
                <c:pt idx="22">
                  <c:v>406.28096582000001</c:v>
                </c:pt>
                <c:pt idx="23">
                  <c:v>380.48554561999998</c:v>
                </c:pt>
                <c:pt idx="24">
                  <c:v>396.28173552999999</c:v>
                </c:pt>
                <c:pt idx="25">
                  <c:v>398.11293551</c:v>
                </c:pt>
                <c:pt idx="26">
                  <c:v>380.32414841999997</c:v>
                </c:pt>
                <c:pt idx="27">
                  <c:v>400.40180328000002</c:v>
                </c:pt>
                <c:pt idx="28">
                  <c:v>376.38838396</c:v>
                </c:pt>
                <c:pt idx="29">
                  <c:v>386.74498877999997</c:v>
                </c:pt>
                <c:pt idx="30">
                  <c:v>352.85054874000002</c:v>
                </c:pt>
                <c:pt idx="31">
                  <c:v>392.21606649</c:v>
                </c:pt>
                <c:pt idx="32">
                  <c:v>402.77484577999996</c:v>
                </c:pt>
                <c:pt idx="33">
                  <c:v>346.74303180999999</c:v>
                </c:pt>
                <c:pt idx="34">
                  <c:v>346.16943692000001</c:v>
                </c:pt>
                <c:pt idx="35">
                  <c:v>482.14865392000002</c:v>
                </c:pt>
                <c:pt idx="36">
                  <c:v>318.04094012000002</c:v>
                </c:pt>
                <c:pt idx="37">
                  <c:v>338.23987832</c:v>
                </c:pt>
                <c:pt idx="38">
                  <c:v>279.63595279000003</c:v>
                </c:pt>
                <c:pt idx="39">
                  <c:v>321.01384462000004</c:v>
                </c:pt>
                <c:pt idx="40">
                  <c:v>302.0568561</c:v>
                </c:pt>
                <c:pt idx="41">
                  <c:v>342.61648029999998</c:v>
                </c:pt>
                <c:pt idx="42">
                  <c:v>300.26843760000003</c:v>
                </c:pt>
                <c:pt idx="43">
                  <c:v>446.62737293999999</c:v>
                </c:pt>
                <c:pt idx="44">
                  <c:v>398.42872295999996</c:v>
                </c:pt>
                <c:pt idx="45">
                  <c:v>339.93617030000001</c:v>
                </c:pt>
                <c:pt idx="46">
                  <c:v>349.23548476000002</c:v>
                </c:pt>
                <c:pt idx="47">
                  <c:v>215.93837137000003</c:v>
                </c:pt>
                <c:pt idx="48">
                  <c:v>258.04359963000002</c:v>
                </c:pt>
                <c:pt idx="49">
                  <c:v>302.86305658000003</c:v>
                </c:pt>
                <c:pt idx="50">
                  <c:v>336.88078940000003</c:v>
                </c:pt>
                <c:pt idx="51">
                  <c:v>281.16362921000001</c:v>
                </c:pt>
                <c:pt idx="52">
                  <c:v>284.18525172</c:v>
                </c:pt>
                <c:pt idx="53">
                  <c:v>183.44342854000001</c:v>
                </c:pt>
                <c:pt idx="54">
                  <c:v>233.49851515</c:v>
                </c:pt>
                <c:pt idx="55">
                  <c:v>363.88989406000002</c:v>
                </c:pt>
                <c:pt idx="56">
                  <c:v>310.31397303</c:v>
                </c:pt>
                <c:pt idx="57">
                  <c:v>332.99365385999999</c:v>
                </c:pt>
                <c:pt idx="58">
                  <c:v>297.23055037</c:v>
                </c:pt>
                <c:pt idx="59">
                  <c:v>326.33846018000003</c:v>
                </c:pt>
                <c:pt idx="60">
                  <c:v>287.61016527999999</c:v>
                </c:pt>
                <c:pt idx="61">
                  <c:v>287.25831856999997</c:v>
                </c:pt>
                <c:pt idx="62">
                  <c:v>290.66999406999997</c:v>
                </c:pt>
                <c:pt idx="63">
                  <c:v>288.70845164000002</c:v>
                </c:pt>
                <c:pt idx="64">
                  <c:v>276.17214773000001</c:v>
                </c:pt>
                <c:pt idx="65">
                  <c:v>270.80106785999999</c:v>
                </c:pt>
                <c:pt idx="66">
                  <c:v>252.00307627999999</c:v>
                </c:pt>
                <c:pt idx="67">
                  <c:v>269.71291988000002</c:v>
                </c:pt>
                <c:pt idx="68">
                  <c:v>266.13788865000004</c:v>
                </c:pt>
                <c:pt idx="69">
                  <c:v>327.46471746000003</c:v>
                </c:pt>
                <c:pt idx="70">
                  <c:v>278.11362378000001</c:v>
                </c:pt>
                <c:pt idx="71">
                  <c:v>275.49500037000001</c:v>
                </c:pt>
                <c:pt idx="72">
                  <c:v>281.97502710999998</c:v>
                </c:pt>
                <c:pt idx="73">
                  <c:v>302.32105564</c:v>
                </c:pt>
                <c:pt idx="74">
                  <c:v>295.58246554999999</c:v>
                </c:pt>
                <c:pt idx="75">
                  <c:v>282.90328698000002</c:v>
                </c:pt>
                <c:pt idx="76">
                  <c:v>277.582066</c:v>
                </c:pt>
                <c:pt idx="77">
                  <c:v>283.06529403000002</c:v>
                </c:pt>
                <c:pt idx="78">
                  <c:v>275.73454468999995</c:v>
                </c:pt>
                <c:pt idx="79">
                  <c:v>268.29254266000004</c:v>
                </c:pt>
                <c:pt idx="80">
                  <c:v>268.11948487000001</c:v>
                </c:pt>
                <c:pt idx="81">
                  <c:v>268.47506073</c:v>
                </c:pt>
                <c:pt idx="82">
                  <c:v>280.02489198000001</c:v>
                </c:pt>
                <c:pt idx="83">
                  <c:v>254.36603007999997</c:v>
                </c:pt>
                <c:pt idx="84">
                  <c:v>278.20860015</c:v>
                </c:pt>
                <c:pt idx="85">
                  <c:v>258.38010732999999</c:v>
                </c:pt>
                <c:pt idx="86">
                  <c:v>264.05045163999995</c:v>
                </c:pt>
                <c:pt idx="87">
                  <c:v>270.44554724</c:v>
                </c:pt>
                <c:pt idx="88">
                  <c:v>261.75981365000001</c:v>
                </c:pt>
                <c:pt idx="89">
                  <c:v>274.69126600999999</c:v>
                </c:pt>
                <c:pt idx="90">
                  <c:v>276.91336398999999</c:v>
                </c:pt>
                <c:pt idx="91">
                  <c:v>277.62584346</c:v>
                </c:pt>
                <c:pt idx="92">
                  <c:v>301.79658508</c:v>
                </c:pt>
                <c:pt idx="93">
                  <c:v>240.51601811</c:v>
                </c:pt>
                <c:pt idx="94">
                  <c:v>350.69809184000002</c:v>
                </c:pt>
                <c:pt idx="95">
                  <c:v>292.47043410000003</c:v>
                </c:pt>
                <c:pt idx="96">
                  <c:v>204.33238861000001</c:v>
                </c:pt>
                <c:pt idx="97">
                  <c:v>315.98018604999999</c:v>
                </c:pt>
                <c:pt idx="98">
                  <c:v>301.20399736000002</c:v>
                </c:pt>
                <c:pt idx="99">
                  <c:v>258.84719144000002</c:v>
                </c:pt>
                <c:pt idx="100">
                  <c:v>258.64196071000003</c:v>
                </c:pt>
                <c:pt idx="101">
                  <c:v>288.59627713999998</c:v>
                </c:pt>
                <c:pt idx="102">
                  <c:v>147.61800264000001</c:v>
                </c:pt>
                <c:pt idx="103">
                  <c:v>314.47008905000001</c:v>
                </c:pt>
                <c:pt idx="104">
                  <c:v>321.60229455999996</c:v>
                </c:pt>
                <c:pt idx="105">
                  <c:v>357.68528551999998</c:v>
                </c:pt>
                <c:pt idx="106">
                  <c:v>431.14936465</c:v>
                </c:pt>
                <c:pt idx="107">
                  <c:v>331.6235284</c:v>
                </c:pt>
                <c:pt idx="108">
                  <c:v>294.59529015999999</c:v>
                </c:pt>
                <c:pt idx="109">
                  <c:v>322.98093119000004</c:v>
                </c:pt>
                <c:pt idx="110">
                  <c:v>307.27207606000002</c:v>
                </c:pt>
                <c:pt idx="111">
                  <c:v>322.82553562999999</c:v>
                </c:pt>
                <c:pt idx="112">
                  <c:v>313.76959479999999</c:v>
                </c:pt>
                <c:pt idx="113">
                  <c:v>308.12708586000002</c:v>
                </c:pt>
                <c:pt idx="114">
                  <c:v>350.9634666</c:v>
                </c:pt>
                <c:pt idx="115">
                  <c:v>320.37326382999998</c:v>
                </c:pt>
                <c:pt idx="116">
                  <c:v>364.30230827999998</c:v>
                </c:pt>
                <c:pt idx="117">
                  <c:v>377.43243952</c:v>
                </c:pt>
                <c:pt idx="118">
                  <c:v>382.57087113</c:v>
                </c:pt>
                <c:pt idx="119">
                  <c:v>407.43115438999996</c:v>
                </c:pt>
                <c:pt idx="120">
                  <c:v>408.59573601</c:v>
                </c:pt>
                <c:pt idx="121">
                  <c:v>409.52328342999999</c:v>
                </c:pt>
                <c:pt idx="122">
                  <c:v>406.68752466000001</c:v>
                </c:pt>
                <c:pt idx="123">
                  <c:v>400.8803916</c:v>
                </c:pt>
                <c:pt idx="124">
                  <c:v>381.45409071999995</c:v>
                </c:pt>
                <c:pt idx="125">
                  <c:v>396.19596099</c:v>
                </c:pt>
                <c:pt idx="126">
                  <c:v>402.27945348999998</c:v>
                </c:pt>
                <c:pt idx="127">
                  <c:v>407.57236706999998</c:v>
                </c:pt>
                <c:pt idx="128">
                  <c:v>420.17850293999999</c:v>
                </c:pt>
                <c:pt idx="129">
                  <c:v>434.92766981</c:v>
                </c:pt>
                <c:pt idx="130">
                  <c:v>446.50859335000001</c:v>
                </c:pt>
                <c:pt idx="131">
                  <c:v>432.75747173999997</c:v>
                </c:pt>
                <c:pt idx="132">
                  <c:v>423.4069308</c:v>
                </c:pt>
                <c:pt idx="133">
                  <c:v>419.86484748000004</c:v>
                </c:pt>
                <c:pt idx="134">
                  <c:v>431.28477130000005</c:v>
                </c:pt>
                <c:pt idx="135">
                  <c:v>417.26491004000002</c:v>
                </c:pt>
                <c:pt idx="136">
                  <c:v>424.46855605000002</c:v>
                </c:pt>
                <c:pt idx="137">
                  <c:v>431.82044849000005</c:v>
                </c:pt>
                <c:pt idx="138">
                  <c:v>412.70775496000005</c:v>
                </c:pt>
                <c:pt idx="139">
                  <c:v>423.68960134000002</c:v>
                </c:pt>
                <c:pt idx="140">
                  <c:v>465.30968933000003</c:v>
                </c:pt>
                <c:pt idx="141">
                  <c:v>458.10098937999999</c:v>
                </c:pt>
                <c:pt idx="142">
                  <c:v>450.20945184000004</c:v>
                </c:pt>
                <c:pt idx="143">
                  <c:v>512.96410980999997</c:v>
                </c:pt>
                <c:pt idx="144">
                  <c:v>551.32912024999996</c:v>
                </c:pt>
                <c:pt idx="145">
                  <c:v>554.96087905000002</c:v>
                </c:pt>
                <c:pt idx="146">
                  <c:v>578.81635726000002</c:v>
                </c:pt>
                <c:pt idx="147">
                  <c:v>604.03501727999992</c:v>
                </c:pt>
                <c:pt idx="148">
                  <c:v>672.32776247000004</c:v>
                </c:pt>
                <c:pt idx="149">
                  <c:v>548.94853605999992</c:v>
                </c:pt>
                <c:pt idx="150">
                  <c:v>675.96798279000006</c:v>
                </c:pt>
                <c:pt idx="151">
                  <c:v>605.39964687000008</c:v>
                </c:pt>
                <c:pt idx="152">
                  <c:v>594.40268420000007</c:v>
                </c:pt>
                <c:pt idx="153">
                  <c:v>599.77399271000002</c:v>
                </c:pt>
                <c:pt idx="154">
                  <c:v>661.47791528000005</c:v>
                </c:pt>
                <c:pt idx="155">
                  <c:v>659.90240206999999</c:v>
                </c:pt>
                <c:pt idx="156">
                  <c:v>660.36659595999993</c:v>
                </c:pt>
                <c:pt idx="157">
                  <c:v>657.75540633000003</c:v>
                </c:pt>
                <c:pt idx="158">
                  <c:v>686.17536415999996</c:v>
                </c:pt>
                <c:pt idx="159">
                  <c:v>666.68084510999995</c:v>
                </c:pt>
                <c:pt idx="160">
                  <c:v>657.0446932399999</c:v>
                </c:pt>
                <c:pt idx="161">
                  <c:v>615.43395069999997</c:v>
                </c:pt>
                <c:pt idx="162">
                  <c:v>679.99532123999995</c:v>
                </c:pt>
                <c:pt idx="163">
                  <c:v>592.74820589000001</c:v>
                </c:pt>
                <c:pt idx="164">
                  <c:v>729.19591915000001</c:v>
                </c:pt>
                <c:pt idx="165">
                  <c:v>805.88860162000003</c:v>
                </c:pt>
                <c:pt idx="166">
                  <c:v>882.08734106999998</c:v>
                </c:pt>
                <c:pt idx="167">
                  <c:v>831.79633648000004</c:v>
                </c:pt>
                <c:pt idx="168">
                  <c:v>848.83523396999999</c:v>
                </c:pt>
                <c:pt idx="169">
                  <c:v>934.81572157999994</c:v>
                </c:pt>
                <c:pt idx="170">
                  <c:v>911.74974027999997</c:v>
                </c:pt>
                <c:pt idx="171">
                  <c:v>921.4168578</c:v>
                </c:pt>
                <c:pt idx="172">
                  <c:v>955.85019721999993</c:v>
                </c:pt>
                <c:pt idx="173">
                  <c:v>891.87039965999998</c:v>
                </c:pt>
                <c:pt idx="174">
                  <c:v>956.78590894000001</c:v>
                </c:pt>
                <c:pt idx="175">
                  <c:v>793.97527137999998</c:v>
                </c:pt>
                <c:pt idx="176">
                  <c:v>853.55511404999993</c:v>
                </c:pt>
                <c:pt idx="177">
                  <c:v>825.03670471999999</c:v>
                </c:pt>
                <c:pt idx="178">
                  <c:v>795.24793426999997</c:v>
                </c:pt>
                <c:pt idx="179">
                  <c:v>796.23036768999998</c:v>
                </c:pt>
                <c:pt idx="180">
                  <c:v>863.26814744000001</c:v>
                </c:pt>
                <c:pt idx="181">
                  <c:v>931.40536216999999</c:v>
                </c:pt>
                <c:pt idx="182">
                  <c:v>925.43062673999998</c:v>
                </c:pt>
                <c:pt idx="183">
                  <c:v>891.60659017</c:v>
                </c:pt>
                <c:pt idx="184">
                  <c:v>926.49698407999995</c:v>
                </c:pt>
                <c:pt idx="185">
                  <c:v>946.86835692</c:v>
                </c:pt>
                <c:pt idx="186">
                  <c:v>936.08187239000006</c:v>
                </c:pt>
                <c:pt idx="187">
                  <c:v>942.37660714000003</c:v>
                </c:pt>
                <c:pt idx="188">
                  <c:v>994.26080168999999</c:v>
                </c:pt>
                <c:pt idx="189">
                  <c:v>1039.3349992400001</c:v>
                </c:pt>
                <c:pt idx="190">
                  <c:v>1131.44550039</c:v>
                </c:pt>
                <c:pt idx="191">
                  <c:v>1134.56296337</c:v>
                </c:pt>
                <c:pt idx="192">
                  <c:v>1119.3337201500001</c:v>
                </c:pt>
                <c:pt idx="193">
                  <c:v>1084.63705626</c:v>
                </c:pt>
                <c:pt idx="194">
                  <c:v>1096.59701673</c:v>
                </c:pt>
                <c:pt idx="195">
                  <c:v>1151.92225934</c:v>
                </c:pt>
                <c:pt idx="196">
                  <c:v>1198.4864218300002</c:v>
                </c:pt>
                <c:pt idx="197">
                  <c:v>1219.60055059</c:v>
                </c:pt>
                <c:pt idx="198">
                  <c:v>1193.0964887100001</c:v>
                </c:pt>
                <c:pt idx="199">
                  <c:v>1217.61491649</c:v>
                </c:pt>
                <c:pt idx="200">
                  <c:v>1274.9795839400001</c:v>
                </c:pt>
                <c:pt idx="201">
                  <c:v>1318.6408458599999</c:v>
                </c:pt>
                <c:pt idx="202">
                  <c:v>1371.4026494300001</c:v>
                </c:pt>
                <c:pt idx="203">
                  <c:v>1382.2703825399999</c:v>
                </c:pt>
                <c:pt idx="204">
                  <c:v>1367.0656445</c:v>
                </c:pt>
                <c:pt idx="205">
                  <c:v>1372.2925705300001</c:v>
                </c:pt>
                <c:pt idx="206">
                  <c:v>1426.67773128</c:v>
                </c:pt>
                <c:pt idx="207">
                  <c:v>1489.5307956400002</c:v>
                </c:pt>
                <c:pt idx="208">
                  <c:v>1482.99006141</c:v>
                </c:pt>
                <c:pt idx="209">
                  <c:v>1473.0177316999998</c:v>
                </c:pt>
                <c:pt idx="210">
                  <c:v>1591.1923604999999</c:v>
                </c:pt>
                <c:pt idx="211">
                  <c:v>1776.4243178700001</c:v>
                </c:pt>
                <c:pt idx="212">
                  <c:v>1778.2063027700001</c:v>
                </c:pt>
                <c:pt idx="213">
                  <c:v>1590.3694288900001</c:v>
                </c:pt>
                <c:pt idx="214">
                  <c:v>1749.31426631</c:v>
                </c:pt>
                <c:pt idx="215">
                  <c:v>1691.23149334</c:v>
                </c:pt>
                <c:pt idx="216">
                  <c:v>1697.3252518899999</c:v>
                </c:pt>
                <c:pt idx="217">
                  <c:v>1706.0675850799998</c:v>
                </c:pt>
                <c:pt idx="218">
                  <c:v>1711.6642138900002</c:v>
                </c:pt>
                <c:pt idx="219">
                  <c:v>1704.4990386300001</c:v>
                </c:pt>
                <c:pt idx="220">
                  <c:v>1586.42817236</c:v>
                </c:pt>
                <c:pt idx="221">
                  <c:v>1586.21178605</c:v>
                </c:pt>
                <c:pt idx="222">
                  <c:v>1727.1139138799999</c:v>
                </c:pt>
                <c:pt idx="223">
                  <c:v>1720.4273218199999</c:v>
                </c:pt>
                <c:pt idx="224">
                  <c:v>1720.15110665</c:v>
                </c:pt>
                <c:pt idx="225">
                  <c:v>1771.68284479</c:v>
                </c:pt>
                <c:pt idx="226">
                  <c:v>1791.0510359800001</c:v>
                </c:pt>
                <c:pt idx="227">
                  <c:v>1720.8209249900001</c:v>
                </c:pt>
                <c:pt idx="228">
                  <c:v>1706.97634279</c:v>
                </c:pt>
                <c:pt idx="229">
                  <c:v>1682.6650206299998</c:v>
                </c:pt>
                <c:pt idx="230">
                  <c:v>1612.6584261199998</c:v>
                </c:pt>
                <c:pt idx="231">
                  <c:v>1535.1211011799999</c:v>
                </c:pt>
                <c:pt idx="232">
                  <c:v>1416.2074637999999</c:v>
                </c:pt>
                <c:pt idx="233">
                  <c:v>1324.0575622499998</c:v>
                </c:pt>
                <c:pt idx="234">
                  <c:v>1348.3007920699999</c:v>
                </c:pt>
                <c:pt idx="235">
                  <c:v>1353.5117140499999</c:v>
                </c:pt>
                <c:pt idx="236">
                  <c:v>1301.5844680099999</c:v>
                </c:pt>
                <c:pt idx="237">
                  <c:v>1249.9010710299999</c:v>
                </c:pt>
                <c:pt idx="238">
                  <c:v>1299.3323156699998</c:v>
                </c:pt>
                <c:pt idx="239">
                  <c:v>1214.2483383599999</c:v>
                </c:pt>
                <c:pt idx="240">
                  <c:v>1237.7553361099999</c:v>
                </c:pt>
                <c:pt idx="241">
                  <c:v>1301.9318457099998</c:v>
                </c:pt>
                <c:pt idx="242">
                  <c:v>1329.8966521899999</c:v>
                </c:pt>
                <c:pt idx="243">
                  <c:v>1300.98252774</c:v>
                </c:pt>
                <c:pt idx="244">
                  <c:v>1276.8897665500001</c:v>
                </c:pt>
                <c:pt idx="245">
                  <c:v>1285.9550695199998</c:v>
                </c:pt>
                <c:pt idx="246">
                  <c:v>1313.5001291699998</c:v>
                </c:pt>
                <c:pt idx="247">
                  <c:v>1301.0013931800002</c:v>
                </c:pt>
                <c:pt idx="248">
                  <c:v>1235.4248777</c:v>
                </c:pt>
                <c:pt idx="249">
                  <c:v>1210.80993541</c:v>
                </c:pt>
                <c:pt idx="250">
                  <c:v>1172.2145857399998</c:v>
                </c:pt>
                <c:pt idx="251">
                  <c:v>1201.0996676999998</c:v>
                </c:pt>
                <c:pt idx="252">
                  <c:v>1254.9034644200001</c:v>
                </c:pt>
                <c:pt idx="253">
                  <c:v>1178.84867622</c:v>
                </c:pt>
                <c:pt idx="254">
                  <c:v>1191.6206451500002</c:v>
                </c:pt>
                <c:pt idx="255">
                  <c:v>1205.0022128400001</c:v>
                </c:pt>
                <c:pt idx="256">
                  <c:v>1203.3864657600002</c:v>
                </c:pt>
                <c:pt idx="257">
                  <c:v>1182.7661993199999</c:v>
                </c:pt>
                <c:pt idx="258">
                  <c:v>1134.9709464099999</c:v>
                </c:pt>
                <c:pt idx="259">
                  <c:v>1109.5969884000001</c:v>
                </c:pt>
                <c:pt idx="260">
                  <c:v>1116.6868134199999</c:v>
                </c:pt>
                <c:pt idx="261">
                  <c:v>1159.71093894</c:v>
                </c:pt>
                <c:pt idx="262">
                  <c:v>1093.88728268</c:v>
                </c:pt>
                <c:pt idx="263">
                  <c:v>1061.76810488</c:v>
                </c:pt>
                <c:pt idx="264">
                  <c:v>1120.3002454700002</c:v>
                </c:pt>
                <c:pt idx="265">
                  <c:v>1186.80571953</c:v>
                </c:pt>
                <c:pt idx="266">
                  <c:v>1237.2300807900001</c:v>
                </c:pt>
                <c:pt idx="267">
                  <c:v>1230.8974987300001</c:v>
                </c:pt>
                <c:pt idx="268">
                  <c:v>1226.3084073100001</c:v>
                </c:pt>
                <c:pt idx="269">
                  <c:v>1366.4718129500002</c:v>
                </c:pt>
                <c:pt idx="270">
                  <c:v>1299.8456194400001</c:v>
                </c:pt>
                <c:pt idx="271">
                  <c:v>1322.5119890200001</c:v>
                </c:pt>
                <c:pt idx="272">
                  <c:v>1285.2042287699999</c:v>
                </c:pt>
                <c:pt idx="273">
                  <c:v>1247.4753794000001</c:v>
                </c:pt>
                <c:pt idx="274">
                  <c:v>1198.76867234</c:v>
                </c:pt>
                <c:pt idx="275">
                  <c:v>1105.4169076199998</c:v>
                </c:pt>
                <c:pt idx="276">
                  <c:v>1160.9856856499998</c:v>
                </c:pt>
                <c:pt idx="277">
                  <c:v>1197.7617570300001</c:v>
                </c:pt>
                <c:pt idx="278">
                  <c:v>1225.11129766</c:v>
                </c:pt>
                <c:pt idx="279">
                  <c:v>1257.0000238900002</c:v>
                </c:pt>
                <c:pt idx="280">
                  <c:v>1294.2910078299999</c:v>
                </c:pt>
                <c:pt idx="281">
                  <c:v>1263.16389073</c:v>
                </c:pt>
                <c:pt idx="282">
                  <c:v>1185.6456896699999</c:v>
                </c:pt>
                <c:pt idx="283">
                  <c:v>1327.14409669</c:v>
                </c:pt>
                <c:pt idx="284">
                  <c:v>1211.99641376</c:v>
                </c:pt>
                <c:pt idx="285">
                  <c:v>1334.89835821</c:v>
                </c:pt>
                <c:pt idx="286">
                  <c:v>1335.46235845</c:v>
                </c:pt>
                <c:pt idx="287">
                  <c:v>1312.58303028</c:v>
                </c:pt>
                <c:pt idx="288">
                  <c:v>1336.98882366</c:v>
                </c:pt>
                <c:pt idx="289">
                  <c:v>1338.92481987</c:v>
                </c:pt>
                <c:pt idx="290">
                  <c:v>1368.1630360600002</c:v>
                </c:pt>
                <c:pt idx="291">
                  <c:v>1337.1693393799999</c:v>
                </c:pt>
                <c:pt idx="292">
                  <c:v>1272.6633935700002</c:v>
                </c:pt>
                <c:pt idx="293">
                  <c:v>1266.3510291299999</c:v>
                </c:pt>
                <c:pt idx="294">
                  <c:v>1265.9185526200001</c:v>
                </c:pt>
                <c:pt idx="295">
                  <c:v>1165.16517292</c:v>
                </c:pt>
                <c:pt idx="296">
                  <c:v>1168.5756208</c:v>
                </c:pt>
                <c:pt idx="297">
                  <c:v>1219.0117167800001</c:v>
                </c:pt>
                <c:pt idx="298">
                  <c:v>1265.08827079</c:v>
                </c:pt>
                <c:pt idx="299">
                  <c:v>1218.9620547700001</c:v>
                </c:pt>
                <c:pt idx="300">
                  <c:v>1250.07</c:v>
                </c:pt>
                <c:pt idx="301">
                  <c:v>1250.07</c:v>
                </c:pt>
                <c:pt idx="302">
                  <c:v>1250.07</c:v>
                </c:pt>
                <c:pt idx="303">
                  <c:v>1250.07</c:v>
                </c:pt>
                <c:pt idx="304">
                  <c:v>1250.07</c:v>
                </c:pt>
                <c:pt idx="305">
                  <c:v>1250.07</c:v>
                </c:pt>
                <c:pt idx="306">
                  <c:v>1250.07</c:v>
                </c:pt>
                <c:pt idx="307">
                  <c:v>1250.07</c:v>
                </c:pt>
                <c:pt idx="308">
                  <c:v>1250.07</c:v>
                </c:pt>
                <c:pt idx="309">
                  <c:v>1250.07</c:v>
                </c:pt>
                <c:pt idx="310">
                  <c:v>1250.07</c:v>
                </c:pt>
                <c:pt idx="311">
                  <c:v>1250.07</c:v>
                </c:pt>
              </c:numCache>
            </c:numRef>
          </c:val>
          <c:smooth val="0"/>
          <c:extLst>
            <c:ext xmlns:c16="http://schemas.microsoft.com/office/drawing/2014/chart" uri="{C3380CC4-5D6E-409C-BE32-E72D297353CC}">
              <c16:uniqueId val="{00000001-D22E-45FF-BEE0-9CBD213DD121}"/>
            </c:ext>
          </c:extLst>
        </c:ser>
        <c:dLbls>
          <c:showLegendKey val="0"/>
          <c:showVal val="0"/>
          <c:showCatName val="0"/>
          <c:showSerName val="0"/>
          <c:showPercent val="0"/>
          <c:showBubbleSize val="0"/>
        </c:dLbls>
        <c:smooth val="0"/>
        <c:axId val="666518736"/>
        <c:axId val="666510576"/>
      </c:lineChart>
      <c:catAx>
        <c:axId val="666518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id-ID"/>
          </a:p>
        </c:txPr>
        <c:crossAx val="666510576"/>
        <c:crosses val="autoZero"/>
        <c:auto val="1"/>
        <c:lblAlgn val="ctr"/>
        <c:lblOffset val="100"/>
        <c:noMultiLvlLbl val="0"/>
      </c:catAx>
      <c:valAx>
        <c:axId val="666510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id-ID"/>
                  <a:t>Gold Price (USD per Troy Ounc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id-ID"/>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id-ID"/>
          </a:p>
        </c:txPr>
        <c:crossAx val="6665187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id-ID"/>
        </a:p>
      </c:txPr>
    </c:legend>
    <c:plotVisOnly val="1"/>
    <c:dispBlanksAs val="zero"/>
    <c:showDLblsOverMax val="0"/>
  </c:chart>
  <c:spPr>
    <a:no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id-ID"/>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7AFF6B-CC19-421F-A9C1-7E375F986A7E}" type="doc">
      <dgm:prSet loTypeId="urn:microsoft.com/office/officeart/2005/8/layout/target3" loCatId="list" qsTypeId="urn:microsoft.com/office/officeart/2005/8/quickstyle/simple1" qsCatId="simple" csTypeId="urn:microsoft.com/office/officeart/2005/8/colors/accent1_1" csCatId="accent1" phldr="1"/>
      <dgm:spPr/>
      <dgm:t>
        <a:bodyPr/>
        <a:lstStyle/>
        <a:p>
          <a:endParaRPr lang="en-US"/>
        </a:p>
      </dgm:t>
    </dgm:pt>
    <dgm:pt modelId="{76427B52-69C9-4D25-80F5-8B83B51DF42F}">
      <dgm:prSet phldrT="[Text]"/>
      <dgm:spPr/>
      <dgm:t>
        <a:bodyPr/>
        <a:lstStyle/>
        <a:p>
          <a:r>
            <a:rPr lang="id-ID" dirty="0" smtClean="0"/>
            <a:t>Introduction</a:t>
          </a:r>
          <a:endParaRPr lang="en-US" dirty="0"/>
        </a:p>
      </dgm:t>
    </dgm:pt>
    <dgm:pt modelId="{FA6CA5BF-681D-4F88-9F3C-B486FA947341}" type="parTrans" cxnId="{6564E648-5F53-4DDA-853A-ABEBED3EF37D}">
      <dgm:prSet/>
      <dgm:spPr/>
      <dgm:t>
        <a:bodyPr/>
        <a:lstStyle/>
        <a:p>
          <a:endParaRPr lang="en-US"/>
        </a:p>
      </dgm:t>
    </dgm:pt>
    <dgm:pt modelId="{5112DB83-0D02-4C2F-A63F-B8617A257BE2}" type="sibTrans" cxnId="{6564E648-5F53-4DDA-853A-ABEBED3EF37D}">
      <dgm:prSet/>
      <dgm:spPr/>
      <dgm:t>
        <a:bodyPr/>
        <a:lstStyle/>
        <a:p>
          <a:endParaRPr lang="en-US"/>
        </a:p>
      </dgm:t>
    </dgm:pt>
    <dgm:pt modelId="{C0C9A9CF-E057-43F2-871E-B3B2720B9415}">
      <dgm:prSet phldrT="[Text]"/>
      <dgm:spPr/>
      <dgm:t>
        <a:bodyPr/>
        <a:lstStyle/>
        <a:p>
          <a:r>
            <a:rPr lang="id-ID" dirty="0" smtClean="0"/>
            <a:t>Literature Riview</a:t>
          </a:r>
          <a:endParaRPr lang="en-US" dirty="0"/>
        </a:p>
      </dgm:t>
    </dgm:pt>
    <dgm:pt modelId="{A37F6C75-950C-4710-88FE-D47C78FA689A}" type="parTrans" cxnId="{F6AAB799-D502-4427-A3CA-33650CC7F78D}">
      <dgm:prSet/>
      <dgm:spPr/>
      <dgm:t>
        <a:bodyPr/>
        <a:lstStyle/>
        <a:p>
          <a:endParaRPr lang="en-US"/>
        </a:p>
      </dgm:t>
    </dgm:pt>
    <dgm:pt modelId="{9D26626C-CEBD-41B1-B8CE-77195D0A33B7}" type="sibTrans" cxnId="{F6AAB799-D502-4427-A3CA-33650CC7F78D}">
      <dgm:prSet/>
      <dgm:spPr/>
      <dgm:t>
        <a:bodyPr/>
        <a:lstStyle/>
        <a:p>
          <a:endParaRPr lang="en-US"/>
        </a:p>
      </dgm:t>
    </dgm:pt>
    <dgm:pt modelId="{9BB14AB6-DE3E-48E7-B3DD-1648F11A24F2}">
      <dgm:prSet phldrT="[Text]"/>
      <dgm:spPr/>
      <dgm:t>
        <a:bodyPr/>
        <a:lstStyle/>
        <a:p>
          <a:r>
            <a:rPr lang="id-ID" dirty="0" smtClean="0"/>
            <a:t>Material and Method</a:t>
          </a:r>
          <a:endParaRPr lang="en-US" dirty="0"/>
        </a:p>
      </dgm:t>
    </dgm:pt>
    <dgm:pt modelId="{4FE9C00E-870A-44C9-80FA-C18436BF28AA}" type="parTrans" cxnId="{8A562107-8C4F-4730-9E23-C7C7468BFFA3}">
      <dgm:prSet/>
      <dgm:spPr/>
      <dgm:t>
        <a:bodyPr/>
        <a:lstStyle/>
        <a:p>
          <a:endParaRPr lang="en-US"/>
        </a:p>
      </dgm:t>
    </dgm:pt>
    <dgm:pt modelId="{9EFF5DCA-8A98-4818-8F27-583E1607E0F2}" type="sibTrans" cxnId="{8A562107-8C4F-4730-9E23-C7C7468BFFA3}">
      <dgm:prSet/>
      <dgm:spPr/>
      <dgm:t>
        <a:bodyPr/>
        <a:lstStyle/>
        <a:p>
          <a:endParaRPr lang="en-US"/>
        </a:p>
      </dgm:t>
    </dgm:pt>
    <dgm:pt modelId="{B7A00185-D32A-4FCA-B1F0-9C1499479A12}">
      <dgm:prSet phldrT="[Text]"/>
      <dgm:spPr/>
      <dgm:t>
        <a:bodyPr/>
        <a:lstStyle/>
        <a:p>
          <a:r>
            <a:rPr lang="id-ID" dirty="0" smtClean="0"/>
            <a:t>Result and Discussion</a:t>
          </a:r>
          <a:endParaRPr lang="en-US" dirty="0"/>
        </a:p>
      </dgm:t>
    </dgm:pt>
    <dgm:pt modelId="{EB7275D1-05BE-4279-9291-845693D7C8D5}" type="parTrans" cxnId="{4CE522BD-34FE-43A7-991D-DB79A16E1C44}">
      <dgm:prSet/>
      <dgm:spPr/>
      <dgm:t>
        <a:bodyPr/>
        <a:lstStyle/>
        <a:p>
          <a:endParaRPr lang="en-US"/>
        </a:p>
      </dgm:t>
    </dgm:pt>
    <dgm:pt modelId="{4957CD9B-1046-45F0-9115-C117C7E670E3}" type="sibTrans" cxnId="{4CE522BD-34FE-43A7-991D-DB79A16E1C44}">
      <dgm:prSet/>
      <dgm:spPr/>
      <dgm:t>
        <a:bodyPr/>
        <a:lstStyle/>
        <a:p>
          <a:endParaRPr lang="en-US"/>
        </a:p>
      </dgm:t>
    </dgm:pt>
    <dgm:pt modelId="{47DC3967-1F4C-428A-A5B8-8B03FEF4CBED}">
      <dgm:prSet phldrT="[Text]"/>
      <dgm:spPr/>
      <dgm:t>
        <a:bodyPr/>
        <a:lstStyle/>
        <a:p>
          <a:r>
            <a:rPr lang="id-ID" dirty="0" smtClean="0"/>
            <a:t>Conclusion</a:t>
          </a:r>
          <a:endParaRPr lang="en-US" dirty="0"/>
        </a:p>
      </dgm:t>
    </dgm:pt>
    <dgm:pt modelId="{755DF917-B027-4401-A80B-56727A75E0A7}" type="parTrans" cxnId="{399B0414-9601-49B4-AACF-E0DB930A8ABB}">
      <dgm:prSet/>
      <dgm:spPr/>
      <dgm:t>
        <a:bodyPr/>
        <a:lstStyle/>
        <a:p>
          <a:endParaRPr lang="en-US"/>
        </a:p>
      </dgm:t>
    </dgm:pt>
    <dgm:pt modelId="{C6A6787D-6532-4BC5-A94E-2E9167384960}" type="sibTrans" cxnId="{399B0414-9601-49B4-AACF-E0DB930A8ABB}">
      <dgm:prSet/>
      <dgm:spPr/>
      <dgm:t>
        <a:bodyPr/>
        <a:lstStyle/>
        <a:p>
          <a:endParaRPr lang="en-US"/>
        </a:p>
      </dgm:t>
    </dgm:pt>
    <dgm:pt modelId="{EDB078BD-9C37-47B2-90AE-E6CE98666536}" type="pres">
      <dgm:prSet presAssocID="{307AFF6B-CC19-421F-A9C1-7E375F986A7E}" presName="Name0" presStyleCnt="0">
        <dgm:presLayoutVars>
          <dgm:chMax val="7"/>
          <dgm:dir/>
          <dgm:animLvl val="lvl"/>
          <dgm:resizeHandles val="exact"/>
        </dgm:presLayoutVars>
      </dgm:prSet>
      <dgm:spPr/>
      <dgm:t>
        <a:bodyPr/>
        <a:lstStyle/>
        <a:p>
          <a:endParaRPr lang="en-US"/>
        </a:p>
      </dgm:t>
    </dgm:pt>
    <dgm:pt modelId="{36CB79B0-E1ED-4447-A9C2-692C648CB16C}" type="pres">
      <dgm:prSet presAssocID="{76427B52-69C9-4D25-80F5-8B83B51DF42F}" presName="circle1" presStyleLbl="node1" presStyleIdx="0" presStyleCnt="5"/>
      <dgm:spPr/>
    </dgm:pt>
    <dgm:pt modelId="{F92EBF76-4FEE-483D-9571-C88A3FEBCEC4}" type="pres">
      <dgm:prSet presAssocID="{76427B52-69C9-4D25-80F5-8B83B51DF42F}" presName="space" presStyleCnt="0"/>
      <dgm:spPr/>
    </dgm:pt>
    <dgm:pt modelId="{46907516-DC27-46C5-A1D2-B17DA4D5B257}" type="pres">
      <dgm:prSet presAssocID="{76427B52-69C9-4D25-80F5-8B83B51DF42F}" presName="rect1" presStyleLbl="alignAcc1" presStyleIdx="0" presStyleCnt="5" custLinFactNeighborY="-949"/>
      <dgm:spPr/>
      <dgm:t>
        <a:bodyPr/>
        <a:lstStyle/>
        <a:p>
          <a:endParaRPr lang="en-US"/>
        </a:p>
      </dgm:t>
    </dgm:pt>
    <dgm:pt modelId="{439F59B6-5BDC-451D-847B-F2184C9B9487}" type="pres">
      <dgm:prSet presAssocID="{C0C9A9CF-E057-43F2-871E-B3B2720B9415}" presName="vertSpace2" presStyleLbl="node1" presStyleIdx="0" presStyleCnt="5"/>
      <dgm:spPr/>
    </dgm:pt>
    <dgm:pt modelId="{1EC0BE8A-16AE-4879-8362-2174AC98AFC7}" type="pres">
      <dgm:prSet presAssocID="{C0C9A9CF-E057-43F2-871E-B3B2720B9415}" presName="circle2" presStyleLbl="node1" presStyleIdx="1" presStyleCnt="5"/>
      <dgm:spPr/>
    </dgm:pt>
    <dgm:pt modelId="{2FA0B514-1B74-416E-B2B9-003863B3CB19}" type="pres">
      <dgm:prSet presAssocID="{C0C9A9CF-E057-43F2-871E-B3B2720B9415}" presName="rect2" presStyleLbl="alignAcc1" presStyleIdx="1" presStyleCnt="5"/>
      <dgm:spPr/>
      <dgm:t>
        <a:bodyPr/>
        <a:lstStyle/>
        <a:p>
          <a:endParaRPr lang="en-US"/>
        </a:p>
      </dgm:t>
    </dgm:pt>
    <dgm:pt modelId="{25958EDA-8D3F-4329-A9C9-803D9E477B5A}" type="pres">
      <dgm:prSet presAssocID="{9BB14AB6-DE3E-48E7-B3DD-1648F11A24F2}" presName="vertSpace3" presStyleLbl="node1" presStyleIdx="1" presStyleCnt="5"/>
      <dgm:spPr/>
    </dgm:pt>
    <dgm:pt modelId="{9BB6014F-954C-4C0D-8BCB-92E7099BEE1F}" type="pres">
      <dgm:prSet presAssocID="{9BB14AB6-DE3E-48E7-B3DD-1648F11A24F2}" presName="circle3" presStyleLbl="node1" presStyleIdx="2" presStyleCnt="5"/>
      <dgm:spPr/>
    </dgm:pt>
    <dgm:pt modelId="{E9103CC9-0A2B-4348-8172-0F3D9BA94059}" type="pres">
      <dgm:prSet presAssocID="{9BB14AB6-DE3E-48E7-B3DD-1648F11A24F2}" presName="rect3" presStyleLbl="alignAcc1" presStyleIdx="2" presStyleCnt="5"/>
      <dgm:spPr/>
      <dgm:t>
        <a:bodyPr/>
        <a:lstStyle/>
        <a:p>
          <a:endParaRPr lang="en-US"/>
        </a:p>
      </dgm:t>
    </dgm:pt>
    <dgm:pt modelId="{DBAB8A3D-DF67-4C25-8DE1-EA228B9CF0C7}" type="pres">
      <dgm:prSet presAssocID="{B7A00185-D32A-4FCA-B1F0-9C1499479A12}" presName="vertSpace4" presStyleLbl="node1" presStyleIdx="2" presStyleCnt="5"/>
      <dgm:spPr/>
    </dgm:pt>
    <dgm:pt modelId="{34C13F82-98C4-4BFF-9DA9-A1682E3553C3}" type="pres">
      <dgm:prSet presAssocID="{B7A00185-D32A-4FCA-B1F0-9C1499479A12}" presName="circle4" presStyleLbl="node1" presStyleIdx="3" presStyleCnt="5"/>
      <dgm:spPr/>
    </dgm:pt>
    <dgm:pt modelId="{1A628868-ACFE-4FA7-BBBE-0A0EF81DB109}" type="pres">
      <dgm:prSet presAssocID="{B7A00185-D32A-4FCA-B1F0-9C1499479A12}" presName="rect4" presStyleLbl="alignAcc1" presStyleIdx="3" presStyleCnt="5"/>
      <dgm:spPr/>
      <dgm:t>
        <a:bodyPr/>
        <a:lstStyle/>
        <a:p>
          <a:endParaRPr lang="en-US"/>
        </a:p>
      </dgm:t>
    </dgm:pt>
    <dgm:pt modelId="{A758FC9F-AEF7-4817-A143-B093F4163EEE}" type="pres">
      <dgm:prSet presAssocID="{47DC3967-1F4C-428A-A5B8-8B03FEF4CBED}" presName="vertSpace5" presStyleLbl="node1" presStyleIdx="3" presStyleCnt="5"/>
      <dgm:spPr/>
    </dgm:pt>
    <dgm:pt modelId="{97E7F6AC-1A2A-425B-A192-51F8EBC9E8CB}" type="pres">
      <dgm:prSet presAssocID="{47DC3967-1F4C-428A-A5B8-8B03FEF4CBED}" presName="circle5" presStyleLbl="node1" presStyleIdx="4" presStyleCnt="5"/>
      <dgm:spPr/>
    </dgm:pt>
    <dgm:pt modelId="{8A59020A-940D-4260-9BF7-6B2030A0852D}" type="pres">
      <dgm:prSet presAssocID="{47DC3967-1F4C-428A-A5B8-8B03FEF4CBED}" presName="rect5" presStyleLbl="alignAcc1" presStyleIdx="4" presStyleCnt="5"/>
      <dgm:spPr/>
      <dgm:t>
        <a:bodyPr/>
        <a:lstStyle/>
        <a:p>
          <a:endParaRPr lang="en-US"/>
        </a:p>
      </dgm:t>
    </dgm:pt>
    <dgm:pt modelId="{37E84B92-CA05-40C4-B9AA-635AC9826732}" type="pres">
      <dgm:prSet presAssocID="{76427B52-69C9-4D25-80F5-8B83B51DF42F}" presName="rect1ParTxNoCh" presStyleLbl="alignAcc1" presStyleIdx="4" presStyleCnt="5">
        <dgm:presLayoutVars>
          <dgm:chMax val="1"/>
          <dgm:bulletEnabled val="1"/>
        </dgm:presLayoutVars>
      </dgm:prSet>
      <dgm:spPr/>
      <dgm:t>
        <a:bodyPr/>
        <a:lstStyle/>
        <a:p>
          <a:endParaRPr lang="en-US"/>
        </a:p>
      </dgm:t>
    </dgm:pt>
    <dgm:pt modelId="{5FAC8FD8-3C70-44B3-BC64-5E48E0F08D9C}" type="pres">
      <dgm:prSet presAssocID="{C0C9A9CF-E057-43F2-871E-B3B2720B9415}" presName="rect2ParTxNoCh" presStyleLbl="alignAcc1" presStyleIdx="4" presStyleCnt="5">
        <dgm:presLayoutVars>
          <dgm:chMax val="1"/>
          <dgm:bulletEnabled val="1"/>
        </dgm:presLayoutVars>
      </dgm:prSet>
      <dgm:spPr/>
      <dgm:t>
        <a:bodyPr/>
        <a:lstStyle/>
        <a:p>
          <a:endParaRPr lang="en-US"/>
        </a:p>
      </dgm:t>
    </dgm:pt>
    <dgm:pt modelId="{0AE1C0CB-2FEA-45B4-BB43-16A49FCBE2BE}" type="pres">
      <dgm:prSet presAssocID="{9BB14AB6-DE3E-48E7-B3DD-1648F11A24F2}" presName="rect3ParTxNoCh" presStyleLbl="alignAcc1" presStyleIdx="4" presStyleCnt="5">
        <dgm:presLayoutVars>
          <dgm:chMax val="1"/>
          <dgm:bulletEnabled val="1"/>
        </dgm:presLayoutVars>
      </dgm:prSet>
      <dgm:spPr/>
      <dgm:t>
        <a:bodyPr/>
        <a:lstStyle/>
        <a:p>
          <a:endParaRPr lang="en-US"/>
        </a:p>
      </dgm:t>
    </dgm:pt>
    <dgm:pt modelId="{0C061092-0C16-4B94-ACE8-9B39623F90DC}" type="pres">
      <dgm:prSet presAssocID="{B7A00185-D32A-4FCA-B1F0-9C1499479A12}" presName="rect4ParTxNoCh" presStyleLbl="alignAcc1" presStyleIdx="4" presStyleCnt="5">
        <dgm:presLayoutVars>
          <dgm:chMax val="1"/>
          <dgm:bulletEnabled val="1"/>
        </dgm:presLayoutVars>
      </dgm:prSet>
      <dgm:spPr/>
      <dgm:t>
        <a:bodyPr/>
        <a:lstStyle/>
        <a:p>
          <a:endParaRPr lang="en-US"/>
        </a:p>
      </dgm:t>
    </dgm:pt>
    <dgm:pt modelId="{3F4A507D-4FC0-48AD-865C-F85BF795D695}" type="pres">
      <dgm:prSet presAssocID="{47DC3967-1F4C-428A-A5B8-8B03FEF4CBED}" presName="rect5ParTxNoCh" presStyleLbl="alignAcc1" presStyleIdx="4" presStyleCnt="5">
        <dgm:presLayoutVars>
          <dgm:chMax val="1"/>
          <dgm:bulletEnabled val="1"/>
        </dgm:presLayoutVars>
      </dgm:prSet>
      <dgm:spPr/>
      <dgm:t>
        <a:bodyPr/>
        <a:lstStyle/>
        <a:p>
          <a:endParaRPr lang="en-US"/>
        </a:p>
      </dgm:t>
    </dgm:pt>
  </dgm:ptLst>
  <dgm:cxnLst>
    <dgm:cxn modelId="{6564E648-5F53-4DDA-853A-ABEBED3EF37D}" srcId="{307AFF6B-CC19-421F-A9C1-7E375F986A7E}" destId="{76427B52-69C9-4D25-80F5-8B83B51DF42F}" srcOrd="0" destOrd="0" parTransId="{FA6CA5BF-681D-4F88-9F3C-B486FA947341}" sibTransId="{5112DB83-0D02-4C2F-A63F-B8617A257BE2}"/>
    <dgm:cxn modelId="{F6AAB799-D502-4427-A3CA-33650CC7F78D}" srcId="{307AFF6B-CC19-421F-A9C1-7E375F986A7E}" destId="{C0C9A9CF-E057-43F2-871E-B3B2720B9415}" srcOrd="1" destOrd="0" parTransId="{A37F6C75-950C-4710-88FE-D47C78FA689A}" sibTransId="{9D26626C-CEBD-41B1-B8CE-77195D0A33B7}"/>
    <dgm:cxn modelId="{BEFECAAC-E249-44C7-83D7-589EF8FE5084}" type="presOf" srcId="{307AFF6B-CC19-421F-A9C1-7E375F986A7E}" destId="{EDB078BD-9C37-47B2-90AE-E6CE98666536}" srcOrd="0" destOrd="0" presId="urn:microsoft.com/office/officeart/2005/8/layout/target3"/>
    <dgm:cxn modelId="{7235BABB-5C67-46EB-B73D-E86D6D8EE6EA}" type="presOf" srcId="{C0C9A9CF-E057-43F2-871E-B3B2720B9415}" destId="{5FAC8FD8-3C70-44B3-BC64-5E48E0F08D9C}" srcOrd="1" destOrd="0" presId="urn:microsoft.com/office/officeart/2005/8/layout/target3"/>
    <dgm:cxn modelId="{8A562107-8C4F-4730-9E23-C7C7468BFFA3}" srcId="{307AFF6B-CC19-421F-A9C1-7E375F986A7E}" destId="{9BB14AB6-DE3E-48E7-B3DD-1648F11A24F2}" srcOrd="2" destOrd="0" parTransId="{4FE9C00E-870A-44C9-80FA-C18436BF28AA}" sibTransId="{9EFF5DCA-8A98-4818-8F27-583E1607E0F2}"/>
    <dgm:cxn modelId="{F601AF49-ADEC-42A6-97C5-A93082C2DD21}" type="presOf" srcId="{76427B52-69C9-4D25-80F5-8B83B51DF42F}" destId="{46907516-DC27-46C5-A1D2-B17DA4D5B257}" srcOrd="0" destOrd="0" presId="urn:microsoft.com/office/officeart/2005/8/layout/target3"/>
    <dgm:cxn modelId="{D0E89F07-A04C-4230-959D-FBB74B8873DC}" type="presOf" srcId="{47DC3967-1F4C-428A-A5B8-8B03FEF4CBED}" destId="{3F4A507D-4FC0-48AD-865C-F85BF795D695}" srcOrd="1" destOrd="0" presId="urn:microsoft.com/office/officeart/2005/8/layout/target3"/>
    <dgm:cxn modelId="{399B0414-9601-49B4-AACF-E0DB930A8ABB}" srcId="{307AFF6B-CC19-421F-A9C1-7E375F986A7E}" destId="{47DC3967-1F4C-428A-A5B8-8B03FEF4CBED}" srcOrd="4" destOrd="0" parTransId="{755DF917-B027-4401-A80B-56727A75E0A7}" sibTransId="{C6A6787D-6532-4BC5-A94E-2E9167384960}"/>
    <dgm:cxn modelId="{209AD1CC-B4D3-46A7-8448-793C56AE74EF}" type="presOf" srcId="{9BB14AB6-DE3E-48E7-B3DD-1648F11A24F2}" destId="{E9103CC9-0A2B-4348-8172-0F3D9BA94059}" srcOrd="0" destOrd="0" presId="urn:microsoft.com/office/officeart/2005/8/layout/target3"/>
    <dgm:cxn modelId="{4CE522BD-34FE-43A7-991D-DB79A16E1C44}" srcId="{307AFF6B-CC19-421F-A9C1-7E375F986A7E}" destId="{B7A00185-D32A-4FCA-B1F0-9C1499479A12}" srcOrd="3" destOrd="0" parTransId="{EB7275D1-05BE-4279-9291-845693D7C8D5}" sibTransId="{4957CD9B-1046-45F0-9115-C117C7E670E3}"/>
    <dgm:cxn modelId="{64584E45-01FB-42AC-8309-25811A1DA780}" type="presOf" srcId="{B7A00185-D32A-4FCA-B1F0-9C1499479A12}" destId="{1A628868-ACFE-4FA7-BBBE-0A0EF81DB109}" srcOrd="0" destOrd="0" presId="urn:microsoft.com/office/officeart/2005/8/layout/target3"/>
    <dgm:cxn modelId="{BE8579FC-4380-43DE-BFA4-60D3A1A2A30F}" type="presOf" srcId="{C0C9A9CF-E057-43F2-871E-B3B2720B9415}" destId="{2FA0B514-1B74-416E-B2B9-003863B3CB19}" srcOrd="0" destOrd="0" presId="urn:microsoft.com/office/officeart/2005/8/layout/target3"/>
    <dgm:cxn modelId="{C8317D96-6462-43CE-BD7D-CB6CB19A0B2F}" type="presOf" srcId="{47DC3967-1F4C-428A-A5B8-8B03FEF4CBED}" destId="{8A59020A-940D-4260-9BF7-6B2030A0852D}" srcOrd="0" destOrd="0" presId="urn:microsoft.com/office/officeart/2005/8/layout/target3"/>
    <dgm:cxn modelId="{F1DB44F0-9474-4335-8F11-B99B43CC6FB1}" type="presOf" srcId="{76427B52-69C9-4D25-80F5-8B83B51DF42F}" destId="{37E84B92-CA05-40C4-B9AA-635AC9826732}" srcOrd="1" destOrd="0" presId="urn:microsoft.com/office/officeart/2005/8/layout/target3"/>
    <dgm:cxn modelId="{C8498D96-748B-49EA-A91B-FA67C91727D7}" type="presOf" srcId="{B7A00185-D32A-4FCA-B1F0-9C1499479A12}" destId="{0C061092-0C16-4B94-ACE8-9B39623F90DC}" srcOrd="1" destOrd="0" presId="urn:microsoft.com/office/officeart/2005/8/layout/target3"/>
    <dgm:cxn modelId="{B3DC1A18-BB4A-4E0C-883F-4A0F737225AD}" type="presOf" srcId="{9BB14AB6-DE3E-48E7-B3DD-1648F11A24F2}" destId="{0AE1C0CB-2FEA-45B4-BB43-16A49FCBE2BE}" srcOrd="1" destOrd="0" presId="urn:microsoft.com/office/officeart/2005/8/layout/target3"/>
    <dgm:cxn modelId="{E351A960-4DFD-4394-AA75-6BEC2564B15C}" type="presParOf" srcId="{EDB078BD-9C37-47B2-90AE-E6CE98666536}" destId="{36CB79B0-E1ED-4447-A9C2-692C648CB16C}" srcOrd="0" destOrd="0" presId="urn:microsoft.com/office/officeart/2005/8/layout/target3"/>
    <dgm:cxn modelId="{6B4FDC45-40C5-46B8-9A06-4FBF1F8BE69A}" type="presParOf" srcId="{EDB078BD-9C37-47B2-90AE-E6CE98666536}" destId="{F92EBF76-4FEE-483D-9571-C88A3FEBCEC4}" srcOrd="1" destOrd="0" presId="urn:microsoft.com/office/officeart/2005/8/layout/target3"/>
    <dgm:cxn modelId="{87992CA2-6E91-4098-B44C-6F0608EA257B}" type="presParOf" srcId="{EDB078BD-9C37-47B2-90AE-E6CE98666536}" destId="{46907516-DC27-46C5-A1D2-B17DA4D5B257}" srcOrd="2" destOrd="0" presId="urn:microsoft.com/office/officeart/2005/8/layout/target3"/>
    <dgm:cxn modelId="{207F4932-85DB-49C8-8DD7-ECB66766656D}" type="presParOf" srcId="{EDB078BD-9C37-47B2-90AE-E6CE98666536}" destId="{439F59B6-5BDC-451D-847B-F2184C9B9487}" srcOrd="3" destOrd="0" presId="urn:microsoft.com/office/officeart/2005/8/layout/target3"/>
    <dgm:cxn modelId="{3E7F7533-0591-499B-AF5F-73716C69551E}" type="presParOf" srcId="{EDB078BD-9C37-47B2-90AE-E6CE98666536}" destId="{1EC0BE8A-16AE-4879-8362-2174AC98AFC7}" srcOrd="4" destOrd="0" presId="urn:microsoft.com/office/officeart/2005/8/layout/target3"/>
    <dgm:cxn modelId="{080C507F-C0A5-4063-BFCA-F3602A7061F1}" type="presParOf" srcId="{EDB078BD-9C37-47B2-90AE-E6CE98666536}" destId="{2FA0B514-1B74-416E-B2B9-003863B3CB19}" srcOrd="5" destOrd="0" presId="urn:microsoft.com/office/officeart/2005/8/layout/target3"/>
    <dgm:cxn modelId="{BA56B535-9197-4B1E-AFA3-0757C2867185}" type="presParOf" srcId="{EDB078BD-9C37-47B2-90AE-E6CE98666536}" destId="{25958EDA-8D3F-4329-A9C9-803D9E477B5A}" srcOrd="6" destOrd="0" presId="urn:microsoft.com/office/officeart/2005/8/layout/target3"/>
    <dgm:cxn modelId="{4365F549-032B-4A87-AFB4-6B30BE579C36}" type="presParOf" srcId="{EDB078BD-9C37-47B2-90AE-E6CE98666536}" destId="{9BB6014F-954C-4C0D-8BCB-92E7099BEE1F}" srcOrd="7" destOrd="0" presId="urn:microsoft.com/office/officeart/2005/8/layout/target3"/>
    <dgm:cxn modelId="{D1A2EAE7-187F-4F23-9EA9-88A174876E8A}" type="presParOf" srcId="{EDB078BD-9C37-47B2-90AE-E6CE98666536}" destId="{E9103CC9-0A2B-4348-8172-0F3D9BA94059}" srcOrd="8" destOrd="0" presId="urn:microsoft.com/office/officeart/2005/8/layout/target3"/>
    <dgm:cxn modelId="{6D392F14-9B0E-431F-BF7B-7914879F6BEB}" type="presParOf" srcId="{EDB078BD-9C37-47B2-90AE-E6CE98666536}" destId="{DBAB8A3D-DF67-4C25-8DE1-EA228B9CF0C7}" srcOrd="9" destOrd="0" presId="urn:microsoft.com/office/officeart/2005/8/layout/target3"/>
    <dgm:cxn modelId="{A1281261-F083-418A-80F3-8444D863FB35}" type="presParOf" srcId="{EDB078BD-9C37-47B2-90AE-E6CE98666536}" destId="{34C13F82-98C4-4BFF-9DA9-A1682E3553C3}" srcOrd="10" destOrd="0" presId="urn:microsoft.com/office/officeart/2005/8/layout/target3"/>
    <dgm:cxn modelId="{1A4FCC03-02DA-418D-A6F1-23B88EAD6DE2}" type="presParOf" srcId="{EDB078BD-9C37-47B2-90AE-E6CE98666536}" destId="{1A628868-ACFE-4FA7-BBBE-0A0EF81DB109}" srcOrd="11" destOrd="0" presId="urn:microsoft.com/office/officeart/2005/8/layout/target3"/>
    <dgm:cxn modelId="{B74DFC5F-3B4B-4F8E-955D-FC52E57FE58B}" type="presParOf" srcId="{EDB078BD-9C37-47B2-90AE-E6CE98666536}" destId="{A758FC9F-AEF7-4817-A143-B093F4163EEE}" srcOrd="12" destOrd="0" presId="urn:microsoft.com/office/officeart/2005/8/layout/target3"/>
    <dgm:cxn modelId="{E1DEB8BE-4534-461A-92BC-B5B3D3435913}" type="presParOf" srcId="{EDB078BD-9C37-47B2-90AE-E6CE98666536}" destId="{97E7F6AC-1A2A-425B-A192-51F8EBC9E8CB}" srcOrd="13" destOrd="0" presId="urn:microsoft.com/office/officeart/2005/8/layout/target3"/>
    <dgm:cxn modelId="{71A060E4-77EF-463A-B2D0-11ADFE7C6ABA}" type="presParOf" srcId="{EDB078BD-9C37-47B2-90AE-E6CE98666536}" destId="{8A59020A-940D-4260-9BF7-6B2030A0852D}" srcOrd="14" destOrd="0" presId="urn:microsoft.com/office/officeart/2005/8/layout/target3"/>
    <dgm:cxn modelId="{9FD33DF3-436D-4C2B-BC61-50262A418843}" type="presParOf" srcId="{EDB078BD-9C37-47B2-90AE-E6CE98666536}" destId="{37E84B92-CA05-40C4-B9AA-635AC9826732}" srcOrd="15" destOrd="0" presId="urn:microsoft.com/office/officeart/2005/8/layout/target3"/>
    <dgm:cxn modelId="{AB710006-68B0-45B5-BFC4-90274DCD4926}" type="presParOf" srcId="{EDB078BD-9C37-47B2-90AE-E6CE98666536}" destId="{5FAC8FD8-3C70-44B3-BC64-5E48E0F08D9C}" srcOrd="16" destOrd="0" presId="urn:microsoft.com/office/officeart/2005/8/layout/target3"/>
    <dgm:cxn modelId="{C7062BDC-CD96-4FF8-8377-4F69D4B1E3C7}" type="presParOf" srcId="{EDB078BD-9C37-47B2-90AE-E6CE98666536}" destId="{0AE1C0CB-2FEA-45B4-BB43-16A49FCBE2BE}" srcOrd="17" destOrd="0" presId="urn:microsoft.com/office/officeart/2005/8/layout/target3"/>
    <dgm:cxn modelId="{17DF3BDB-B7ED-4ABB-8389-FAE9AA377694}" type="presParOf" srcId="{EDB078BD-9C37-47B2-90AE-E6CE98666536}" destId="{0C061092-0C16-4B94-ACE8-9B39623F90DC}" srcOrd="18" destOrd="0" presId="urn:microsoft.com/office/officeart/2005/8/layout/target3"/>
    <dgm:cxn modelId="{E359B4FE-1F8D-4E3E-8EA2-0D76557FE466}" type="presParOf" srcId="{EDB078BD-9C37-47B2-90AE-E6CE98666536}" destId="{3F4A507D-4FC0-48AD-865C-F85BF795D695}" srcOrd="19"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9AD3120-8508-4A49-BA1D-FF244BDD67C1}" type="doc">
      <dgm:prSet loTypeId="urn:microsoft.com/office/officeart/2011/layout/RadialPictureList" loCatId="picture" qsTypeId="urn:microsoft.com/office/officeart/2005/8/quickstyle/simple1" qsCatId="simple" csTypeId="urn:microsoft.com/office/officeart/2005/8/colors/accent1_1" csCatId="accent1" phldr="1"/>
      <dgm:spPr/>
      <dgm:t>
        <a:bodyPr/>
        <a:lstStyle/>
        <a:p>
          <a:endParaRPr lang="en-US"/>
        </a:p>
      </dgm:t>
    </dgm:pt>
    <dgm:pt modelId="{A2E29C39-9574-4A8B-84D1-73AC43813EE1}">
      <dgm:prSet phldrT="[Text]"/>
      <dgm:spPr/>
      <dgm:t>
        <a:bodyPr/>
        <a:lstStyle/>
        <a:p>
          <a:r>
            <a:rPr lang="id-ID" dirty="0" smtClean="0"/>
            <a:t>The Gold </a:t>
          </a:r>
          <a:endParaRPr lang="en-US" dirty="0"/>
        </a:p>
      </dgm:t>
    </dgm:pt>
    <dgm:pt modelId="{E0494265-18D7-4319-930C-108B9501DED9}" type="parTrans" cxnId="{A25CE1BE-F810-4708-B31A-9DEA36F02C64}">
      <dgm:prSet/>
      <dgm:spPr/>
      <dgm:t>
        <a:bodyPr/>
        <a:lstStyle/>
        <a:p>
          <a:endParaRPr lang="en-US"/>
        </a:p>
      </dgm:t>
    </dgm:pt>
    <dgm:pt modelId="{A4BA29D3-FEA7-4004-9AAD-CA39551F3B4A}" type="sibTrans" cxnId="{A25CE1BE-F810-4708-B31A-9DEA36F02C64}">
      <dgm:prSet/>
      <dgm:spPr/>
      <dgm:t>
        <a:bodyPr/>
        <a:lstStyle/>
        <a:p>
          <a:endParaRPr lang="en-US"/>
        </a:p>
      </dgm:t>
    </dgm:pt>
    <dgm:pt modelId="{19E0224C-1239-4ED5-86C1-8D8B62CF1180}">
      <dgm:prSet phldrT="[Text]"/>
      <dgm:spPr/>
      <dgm:t>
        <a:bodyPr/>
        <a:lstStyle/>
        <a:p>
          <a:r>
            <a:rPr lang="id-ID" dirty="0" smtClean="0"/>
            <a:t>Extraordinary Appeal</a:t>
          </a:r>
          <a:endParaRPr lang="en-US" dirty="0"/>
        </a:p>
      </dgm:t>
    </dgm:pt>
    <dgm:pt modelId="{2EC12ABA-A751-4341-8459-EFC34B657D95}" type="parTrans" cxnId="{70D2E8FA-544C-4D40-8D36-73CB23B37128}">
      <dgm:prSet/>
      <dgm:spPr/>
      <dgm:t>
        <a:bodyPr/>
        <a:lstStyle/>
        <a:p>
          <a:endParaRPr lang="en-US"/>
        </a:p>
      </dgm:t>
    </dgm:pt>
    <dgm:pt modelId="{79AD687D-A653-4ABC-B82B-3A46381A380C}" type="sibTrans" cxnId="{70D2E8FA-544C-4D40-8D36-73CB23B37128}">
      <dgm:prSet/>
      <dgm:spPr/>
      <dgm:t>
        <a:bodyPr/>
        <a:lstStyle/>
        <a:p>
          <a:endParaRPr lang="en-US"/>
        </a:p>
      </dgm:t>
    </dgm:pt>
    <dgm:pt modelId="{B12EE955-1FFA-44AB-886D-8451A3FD04B4}">
      <dgm:prSet phldrT="[Text]"/>
      <dgm:spPr/>
      <dgm:t>
        <a:bodyPr/>
        <a:lstStyle/>
        <a:p>
          <a:r>
            <a:rPr lang="id-ID" dirty="0" smtClean="0"/>
            <a:t>Safe Haven</a:t>
          </a:r>
          <a:endParaRPr lang="en-US" dirty="0"/>
        </a:p>
      </dgm:t>
    </dgm:pt>
    <dgm:pt modelId="{C0D16A58-29BA-4809-89AF-7D5E0C1978CF}" type="parTrans" cxnId="{4C3953D0-CFDC-452E-A67C-29508A55E6A3}">
      <dgm:prSet/>
      <dgm:spPr/>
      <dgm:t>
        <a:bodyPr/>
        <a:lstStyle/>
        <a:p>
          <a:endParaRPr lang="en-US"/>
        </a:p>
      </dgm:t>
    </dgm:pt>
    <dgm:pt modelId="{7B68005C-6579-4880-AF26-67D8D82813AE}" type="sibTrans" cxnId="{4C3953D0-CFDC-452E-A67C-29508A55E6A3}">
      <dgm:prSet/>
      <dgm:spPr/>
      <dgm:t>
        <a:bodyPr/>
        <a:lstStyle/>
        <a:p>
          <a:endParaRPr lang="en-US"/>
        </a:p>
      </dgm:t>
    </dgm:pt>
    <dgm:pt modelId="{D2FB115D-4EF4-4578-8A48-2997DD4C5A4A}">
      <dgm:prSet phldrT="[Text]"/>
      <dgm:spPr/>
      <dgm:t>
        <a:bodyPr/>
        <a:lstStyle/>
        <a:p>
          <a:r>
            <a:rPr lang="id-ID" dirty="0" smtClean="0"/>
            <a:t>Used to Invest</a:t>
          </a:r>
          <a:endParaRPr lang="en-US" dirty="0"/>
        </a:p>
      </dgm:t>
    </dgm:pt>
    <dgm:pt modelId="{3760646F-4CC3-4FD8-A83E-EC1C86678FD8}" type="parTrans" cxnId="{CC1051F3-9A80-45B7-B910-0E267CF5BD56}">
      <dgm:prSet/>
      <dgm:spPr/>
      <dgm:t>
        <a:bodyPr/>
        <a:lstStyle/>
        <a:p>
          <a:endParaRPr lang="en-US"/>
        </a:p>
      </dgm:t>
    </dgm:pt>
    <dgm:pt modelId="{70FB87FA-6F7B-4BDB-B231-8AC75F1C0B99}" type="sibTrans" cxnId="{CC1051F3-9A80-45B7-B910-0E267CF5BD56}">
      <dgm:prSet/>
      <dgm:spPr/>
      <dgm:t>
        <a:bodyPr/>
        <a:lstStyle/>
        <a:p>
          <a:endParaRPr lang="en-US"/>
        </a:p>
      </dgm:t>
    </dgm:pt>
    <dgm:pt modelId="{939AFE58-98F0-4331-BD6B-E4AC72F5D58B}" type="pres">
      <dgm:prSet presAssocID="{09AD3120-8508-4A49-BA1D-FF244BDD67C1}" presName="Name0" presStyleCnt="0">
        <dgm:presLayoutVars>
          <dgm:chMax val="1"/>
          <dgm:chPref val="1"/>
          <dgm:dir/>
          <dgm:resizeHandles/>
        </dgm:presLayoutVars>
      </dgm:prSet>
      <dgm:spPr/>
      <dgm:t>
        <a:bodyPr/>
        <a:lstStyle/>
        <a:p>
          <a:endParaRPr lang="en-US"/>
        </a:p>
      </dgm:t>
    </dgm:pt>
    <dgm:pt modelId="{3881A98E-73A3-4E0D-81A3-D5B2AE010493}" type="pres">
      <dgm:prSet presAssocID="{A2E29C39-9574-4A8B-84D1-73AC43813EE1}" presName="Parent" presStyleLbl="node1" presStyleIdx="0" presStyleCnt="2">
        <dgm:presLayoutVars>
          <dgm:chMax val="4"/>
          <dgm:chPref val="3"/>
        </dgm:presLayoutVars>
      </dgm:prSet>
      <dgm:spPr/>
      <dgm:t>
        <a:bodyPr/>
        <a:lstStyle/>
        <a:p>
          <a:endParaRPr lang="en-US"/>
        </a:p>
      </dgm:t>
    </dgm:pt>
    <dgm:pt modelId="{3B11ED38-79CD-4894-B356-D41A182A1ED8}" type="pres">
      <dgm:prSet presAssocID="{19E0224C-1239-4ED5-86C1-8D8B62CF1180}" presName="Accent" presStyleLbl="node1" presStyleIdx="1" presStyleCnt="2"/>
      <dgm:spPr/>
    </dgm:pt>
    <dgm:pt modelId="{DF16B742-A569-4B7D-9EB5-5FE9CE566D23}" type="pres">
      <dgm:prSet presAssocID="{19E0224C-1239-4ED5-86C1-8D8B62CF1180}" presName="Image1" presStyleLbl="fgImgPlace1" presStyleIdx="0" presStyleCnt="3"/>
      <dgm:spPr/>
    </dgm:pt>
    <dgm:pt modelId="{1C3CC01D-0097-46B9-BB9E-D45A6D629861}" type="pres">
      <dgm:prSet presAssocID="{19E0224C-1239-4ED5-86C1-8D8B62CF1180}" presName="Child1" presStyleLbl="revTx" presStyleIdx="0" presStyleCnt="3">
        <dgm:presLayoutVars>
          <dgm:chMax val="0"/>
          <dgm:chPref val="0"/>
          <dgm:bulletEnabled val="1"/>
        </dgm:presLayoutVars>
      </dgm:prSet>
      <dgm:spPr/>
      <dgm:t>
        <a:bodyPr/>
        <a:lstStyle/>
        <a:p>
          <a:endParaRPr lang="en-US"/>
        </a:p>
      </dgm:t>
    </dgm:pt>
    <dgm:pt modelId="{1D4457DD-334A-4D48-9B2D-8904B6B1F94B}" type="pres">
      <dgm:prSet presAssocID="{B12EE955-1FFA-44AB-886D-8451A3FD04B4}" presName="Image2" presStyleCnt="0"/>
      <dgm:spPr/>
    </dgm:pt>
    <dgm:pt modelId="{0BE4061F-B671-4A8D-A84A-BF8BF7DDFA48}" type="pres">
      <dgm:prSet presAssocID="{B12EE955-1FFA-44AB-886D-8451A3FD04B4}" presName="Image" presStyleLbl="fgImgPlace1" presStyleIdx="1" presStyleCnt="3"/>
      <dgm:spPr/>
    </dgm:pt>
    <dgm:pt modelId="{1E11C7D2-6E17-4198-B866-CE502541D29F}" type="pres">
      <dgm:prSet presAssocID="{B12EE955-1FFA-44AB-886D-8451A3FD04B4}" presName="Child2" presStyleLbl="revTx" presStyleIdx="1" presStyleCnt="3">
        <dgm:presLayoutVars>
          <dgm:chMax val="0"/>
          <dgm:chPref val="0"/>
          <dgm:bulletEnabled val="1"/>
        </dgm:presLayoutVars>
      </dgm:prSet>
      <dgm:spPr/>
      <dgm:t>
        <a:bodyPr/>
        <a:lstStyle/>
        <a:p>
          <a:endParaRPr lang="en-US"/>
        </a:p>
      </dgm:t>
    </dgm:pt>
    <dgm:pt modelId="{9AF31839-C86F-476B-B3D5-18473ED8592A}" type="pres">
      <dgm:prSet presAssocID="{D2FB115D-4EF4-4578-8A48-2997DD4C5A4A}" presName="Image3" presStyleCnt="0"/>
      <dgm:spPr/>
    </dgm:pt>
    <dgm:pt modelId="{F78580E5-E808-4784-A00D-02AB9F2ECD15}" type="pres">
      <dgm:prSet presAssocID="{D2FB115D-4EF4-4578-8A48-2997DD4C5A4A}" presName="Image" presStyleLbl="fgImgPlace1" presStyleIdx="2" presStyleCnt="3"/>
      <dgm:spPr/>
    </dgm:pt>
    <dgm:pt modelId="{DD2C6DD2-73E2-4C3E-BEE4-506F0EB9ED1A}" type="pres">
      <dgm:prSet presAssocID="{D2FB115D-4EF4-4578-8A48-2997DD4C5A4A}" presName="Child3" presStyleLbl="revTx" presStyleIdx="2" presStyleCnt="3">
        <dgm:presLayoutVars>
          <dgm:chMax val="0"/>
          <dgm:chPref val="0"/>
          <dgm:bulletEnabled val="1"/>
        </dgm:presLayoutVars>
      </dgm:prSet>
      <dgm:spPr/>
      <dgm:t>
        <a:bodyPr/>
        <a:lstStyle/>
        <a:p>
          <a:endParaRPr lang="en-US"/>
        </a:p>
      </dgm:t>
    </dgm:pt>
  </dgm:ptLst>
  <dgm:cxnLst>
    <dgm:cxn modelId="{937921B6-E3CC-4EB4-BDAC-4335DCA9E3F0}" type="presOf" srcId="{D2FB115D-4EF4-4578-8A48-2997DD4C5A4A}" destId="{DD2C6DD2-73E2-4C3E-BEE4-506F0EB9ED1A}" srcOrd="0" destOrd="0" presId="urn:microsoft.com/office/officeart/2011/layout/RadialPictureList"/>
    <dgm:cxn modelId="{6A1FA67A-5951-4BB9-B050-9D3002127090}" type="presOf" srcId="{A2E29C39-9574-4A8B-84D1-73AC43813EE1}" destId="{3881A98E-73A3-4E0D-81A3-D5B2AE010493}" srcOrd="0" destOrd="0" presId="urn:microsoft.com/office/officeart/2011/layout/RadialPictureList"/>
    <dgm:cxn modelId="{4C3953D0-CFDC-452E-A67C-29508A55E6A3}" srcId="{A2E29C39-9574-4A8B-84D1-73AC43813EE1}" destId="{B12EE955-1FFA-44AB-886D-8451A3FD04B4}" srcOrd="1" destOrd="0" parTransId="{C0D16A58-29BA-4809-89AF-7D5E0C1978CF}" sibTransId="{7B68005C-6579-4880-AF26-67D8D82813AE}"/>
    <dgm:cxn modelId="{A25CE1BE-F810-4708-B31A-9DEA36F02C64}" srcId="{09AD3120-8508-4A49-BA1D-FF244BDD67C1}" destId="{A2E29C39-9574-4A8B-84D1-73AC43813EE1}" srcOrd="0" destOrd="0" parTransId="{E0494265-18D7-4319-930C-108B9501DED9}" sibTransId="{A4BA29D3-FEA7-4004-9AAD-CA39551F3B4A}"/>
    <dgm:cxn modelId="{70D2E8FA-544C-4D40-8D36-73CB23B37128}" srcId="{A2E29C39-9574-4A8B-84D1-73AC43813EE1}" destId="{19E0224C-1239-4ED5-86C1-8D8B62CF1180}" srcOrd="0" destOrd="0" parTransId="{2EC12ABA-A751-4341-8459-EFC34B657D95}" sibTransId="{79AD687D-A653-4ABC-B82B-3A46381A380C}"/>
    <dgm:cxn modelId="{CC1051F3-9A80-45B7-B910-0E267CF5BD56}" srcId="{A2E29C39-9574-4A8B-84D1-73AC43813EE1}" destId="{D2FB115D-4EF4-4578-8A48-2997DD4C5A4A}" srcOrd="2" destOrd="0" parTransId="{3760646F-4CC3-4FD8-A83E-EC1C86678FD8}" sibTransId="{70FB87FA-6F7B-4BDB-B231-8AC75F1C0B99}"/>
    <dgm:cxn modelId="{2852B243-90C5-4D63-85DD-91CF4A6E9E12}" type="presOf" srcId="{19E0224C-1239-4ED5-86C1-8D8B62CF1180}" destId="{1C3CC01D-0097-46B9-BB9E-D45A6D629861}" srcOrd="0" destOrd="0" presId="urn:microsoft.com/office/officeart/2011/layout/RadialPictureList"/>
    <dgm:cxn modelId="{2B2F3D5F-4E98-4B7C-8880-CF135BE0F0C6}" type="presOf" srcId="{09AD3120-8508-4A49-BA1D-FF244BDD67C1}" destId="{939AFE58-98F0-4331-BD6B-E4AC72F5D58B}" srcOrd="0" destOrd="0" presId="urn:microsoft.com/office/officeart/2011/layout/RadialPictureList"/>
    <dgm:cxn modelId="{23BB8906-88C0-4387-8327-1BE1FF16624B}" type="presOf" srcId="{B12EE955-1FFA-44AB-886D-8451A3FD04B4}" destId="{1E11C7D2-6E17-4198-B866-CE502541D29F}" srcOrd="0" destOrd="0" presId="urn:microsoft.com/office/officeart/2011/layout/RadialPictureList"/>
    <dgm:cxn modelId="{ABC0576A-D286-4248-9764-D55CBDF10F03}" type="presParOf" srcId="{939AFE58-98F0-4331-BD6B-E4AC72F5D58B}" destId="{3881A98E-73A3-4E0D-81A3-D5B2AE010493}" srcOrd="0" destOrd="0" presId="urn:microsoft.com/office/officeart/2011/layout/RadialPictureList"/>
    <dgm:cxn modelId="{0366F0AC-690E-452A-A055-190F47847A28}" type="presParOf" srcId="{939AFE58-98F0-4331-BD6B-E4AC72F5D58B}" destId="{3B11ED38-79CD-4894-B356-D41A182A1ED8}" srcOrd="1" destOrd="0" presId="urn:microsoft.com/office/officeart/2011/layout/RadialPictureList"/>
    <dgm:cxn modelId="{8996782E-A2BA-4918-B0D2-1AAB1DDF2A32}" type="presParOf" srcId="{939AFE58-98F0-4331-BD6B-E4AC72F5D58B}" destId="{DF16B742-A569-4B7D-9EB5-5FE9CE566D23}" srcOrd="2" destOrd="0" presId="urn:microsoft.com/office/officeart/2011/layout/RadialPictureList"/>
    <dgm:cxn modelId="{33ADC160-F338-4BD1-ABB3-720C5430E97C}" type="presParOf" srcId="{939AFE58-98F0-4331-BD6B-E4AC72F5D58B}" destId="{1C3CC01D-0097-46B9-BB9E-D45A6D629861}" srcOrd="3" destOrd="0" presId="urn:microsoft.com/office/officeart/2011/layout/RadialPictureList"/>
    <dgm:cxn modelId="{44891165-A0E9-4366-8A1E-71D045B0DA17}" type="presParOf" srcId="{939AFE58-98F0-4331-BD6B-E4AC72F5D58B}" destId="{1D4457DD-334A-4D48-9B2D-8904B6B1F94B}" srcOrd="4" destOrd="0" presId="urn:microsoft.com/office/officeart/2011/layout/RadialPictureList"/>
    <dgm:cxn modelId="{FB38929A-6243-4AA2-BF36-65636CDA7A6E}" type="presParOf" srcId="{1D4457DD-334A-4D48-9B2D-8904B6B1F94B}" destId="{0BE4061F-B671-4A8D-A84A-BF8BF7DDFA48}" srcOrd="0" destOrd="0" presId="urn:microsoft.com/office/officeart/2011/layout/RadialPictureList"/>
    <dgm:cxn modelId="{6213B245-772E-45E4-A963-D062E26E91F1}" type="presParOf" srcId="{939AFE58-98F0-4331-BD6B-E4AC72F5D58B}" destId="{1E11C7D2-6E17-4198-B866-CE502541D29F}" srcOrd="5" destOrd="0" presId="urn:microsoft.com/office/officeart/2011/layout/RadialPictureList"/>
    <dgm:cxn modelId="{9B5C9723-E9E0-4F9B-B409-5763DEAD08FD}" type="presParOf" srcId="{939AFE58-98F0-4331-BD6B-E4AC72F5D58B}" destId="{9AF31839-C86F-476B-B3D5-18473ED8592A}" srcOrd="6" destOrd="0" presId="urn:microsoft.com/office/officeart/2011/layout/RadialPictureList"/>
    <dgm:cxn modelId="{4378620C-6E52-4929-B61F-F4B357D9B48B}" type="presParOf" srcId="{9AF31839-C86F-476B-B3D5-18473ED8592A}" destId="{F78580E5-E808-4784-A00D-02AB9F2ECD15}" srcOrd="0" destOrd="0" presId="urn:microsoft.com/office/officeart/2011/layout/RadialPictureList"/>
    <dgm:cxn modelId="{75D25B7D-76D0-4847-B23C-122D40F1F4BA}" type="presParOf" srcId="{939AFE58-98F0-4331-BD6B-E4AC72F5D58B}" destId="{DD2C6DD2-73E2-4C3E-BEE4-506F0EB9ED1A}" srcOrd="7" destOrd="0" presId="urn:microsoft.com/office/officeart/2011/layout/RadialPictur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563E3D5-7AA9-48C9-A68D-1C17206C3524}" type="doc">
      <dgm:prSet loTypeId="urn:microsoft.com/office/officeart/2011/layout/TabList" loCatId="list" qsTypeId="urn:microsoft.com/office/officeart/2005/8/quickstyle/simple1" qsCatId="simple" csTypeId="urn:microsoft.com/office/officeart/2005/8/colors/colorful4" csCatId="colorful" phldr="1"/>
      <dgm:spPr/>
      <dgm:t>
        <a:bodyPr/>
        <a:lstStyle/>
        <a:p>
          <a:endParaRPr lang="en-US"/>
        </a:p>
      </dgm:t>
    </dgm:pt>
    <dgm:pt modelId="{FD61DDAF-B9E2-4BAE-8FE7-280CC0AE01D5}">
      <dgm:prSet phldrT="[Text]" custT="1"/>
      <dgm:spPr/>
      <dgm:t>
        <a:bodyPr/>
        <a:lstStyle/>
        <a:p>
          <a:r>
            <a:rPr lang="id-ID" sz="2800" dirty="0" smtClean="0"/>
            <a:t>Yang (2018)</a:t>
          </a:r>
          <a:endParaRPr lang="en-US" sz="2800" dirty="0"/>
        </a:p>
      </dgm:t>
    </dgm:pt>
    <dgm:pt modelId="{A4029731-0300-425A-A8DD-63579BB4EDA7}" type="parTrans" cxnId="{96558E67-AB15-408C-9818-8A9C10AFA8F4}">
      <dgm:prSet/>
      <dgm:spPr/>
      <dgm:t>
        <a:bodyPr/>
        <a:lstStyle/>
        <a:p>
          <a:endParaRPr lang="en-US" sz="2200"/>
        </a:p>
      </dgm:t>
    </dgm:pt>
    <dgm:pt modelId="{3377D8F2-C85D-451B-8771-48F26192C44B}" type="sibTrans" cxnId="{96558E67-AB15-408C-9818-8A9C10AFA8F4}">
      <dgm:prSet/>
      <dgm:spPr/>
      <dgm:t>
        <a:bodyPr/>
        <a:lstStyle/>
        <a:p>
          <a:endParaRPr lang="en-US" sz="2200"/>
        </a:p>
      </dgm:t>
    </dgm:pt>
    <dgm:pt modelId="{41BA5678-CF07-4D46-B274-950C47180806}">
      <dgm:prSet phldrT="[Text]" custT="1"/>
      <dgm:spPr/>
      <dgm:t>
        <a:bodyPr/>
        <a:lstStyle/>
        <a:p>
          <a:r>
            <a:rPr lang="id-ID" sz="2200" dirty="0" smtClean="0"/>
            <a:t>The Prediction of Gold Price Using the ARIMA Model</a:t>
          </a:r>
          <a:endParaRPr lang="en-US" sz="2200" dirty="0"/>
        </a:p>
      </dgm:t>
    </dgm:pt>
    <dgm:pt modelId="{7BADFD4C-3AF6-4AD4-A540-77E02583D6C0}" type="parTrans" cxnId="{91F34F82-C5A5-4D87-923F-58E07D5AC95D}">
      <dgm:prSet/>
      <dgm:spPr/>
      <dgm:t>
        <a:bodyPr/>
        <a:lstStyle/>
        <a:p>
          <a:endParaRPr lang="en-US" sz="2200"/>
        </a:p>
      </dgm:t>
    </dgm:pt>
    <dgm:pt modelId="{CFAE5B69-01F3-4DCC-BE4C-05C7449363B7}" type="sibTrans" cxnId="{91F34F82-C5A5-4D87-923F-58E07D5AC95D}">
      <dgm:prSet/>
      <dgm:spPr/>
      <dgm:t>
        <a:bodyPr/>
        <a:lstStyle/>
        <a:p>
          <a:endParaRPr lang="en-US" sz="2200"/>
        </a:p>
      </dgm:t>
    </dgm:pt>
    <dgm:pt modelId="{EA2F9EBE-46F6-4E86-BE0E-B4ECAE3C0D0F}">
      <dgm:prSet phldrT="[Text]" custT="1"/>
      <dgm:spPr/>
      <dgm:t>
        <a:bodyPr/>
        <a:lstStyle/>
        <a:p>
          <a:r>
            <a:rPr lang="id-ID" sz="2800" dirty="0" smtClean="0"/>
            <a:t>Ling et al. (2019)</a:t>
          </a:r>
          <a:endParaRPr lang="en-US" sz="2800" dirty="0"/>
        </a:p>
      </dgm:t>
    </dgm:pt>
    <dgm:pt modelId="{608824E0-61DE-48D6-A112-3B93BE798FD7}" type="parTrans" cxnId="{AB363565-EE60-4471-8F41-1FD0460FD825}">
      <dgm:prSet/>
      <dgm:spPr/>
      <dgm:t>
        <a:bodyPr/>
        <a:lstStyle/>
        <a:p>
          <a:endParaRPr lang="en-US" sz="2200"/>
        </a:p>
      </dgm:t>
    </dgm:pt>
    <dgm:pt modelId="{5FF432FF-E388-420D-BFC5-A1EDC06BD55F}" type="sibTrans" cxnId="{AB363565-EE60-4471-8F41-1FD0460FD825}">
      <dgm:prSet/>
      <dgm:spPr/>
      <dgm:t>
        <a:bodyPr/>
        <a:lstStyle/>
        <a:p>
          <a:endParaRPr lang="en-US" sz="2200"/>
        </a:p>
      </dgm:t>
    </dgm:pt>
    <dgm:pt modelId="{F84FE577-74A9-4C0D-BF99-2712DA03960B}">
      <dgm:prSet phldrT="[Text]" custT="1"/>
      <dgm:spPr/>
      <dgm:t>
        <a:bodyPr/>
        <a:lstStyle/>
        <a:p>
          <a:r>
            <a:rPr lang="id-ID" sz="2200" dirty="0" smtClean="0"/>
            <a:t>Application of ARIMAX Model to Forecast Weekly Cocoa Black Pod Disease Incidence</a:t>
          </a:r>
          <a:endParaRPr lang="en-US" sz="2200" dirty="0"/>
        </a:p>
      </dgm:t>
    </dgm:pt>
    <dgm:pt modelId="{1681A318-3AFD-4E28-89E6-EE15C2454EA9}" type="parTrans" cxnId="{C4BCA5B5-F341-4C97-B887-A74DECE27500}">
      <dgm:prSet/>
      <dgm:spPr/>
      <dgm:t>
        <a:bodyPr/>
        <a:lstStyle/>
        <a:p>
          <a:endParaRPr lang="en-US" sz="2200"/>
        </a:p>
      </dgm:t>
    </dgm:pt>
    <dgm:pt modelId="{8BE79790-C060-46C5-BB83-C2F257BDD803}" type="sibTrans" cxnId="{C4BCA5B5-F341-4C97-B887-A74DECE27500}">
      <dgm:prSet/>
      <dgm:spPr/>
      <dgm:t>
        <a:bodyPr/>
        <a:lstStyle/>
        <a:p>
          <a:endParaRPr lang="en-US" sz="2200"/>
        </a:p>
      </dgm:t>
    </dgm:pt>
    <dgm:pt modelId="{5D1D8DCC-AA0D-4479-A1E0-B86DAB1358E0}">
      <dgm:prSet phldrT="[Text]" custT="1"/>
      <dgm:spPr/>
      <dgm:t>
        <a:bodyPr/>
        <a:lstStyle/>
        <a:p>
          <a:r>
            <a:rPr lang="id-ID" sz="2800" dirty="0" smtClean="0"/>
            <a:t>Ulyah et al. (2019)</a:t>
          </a:r>
          <a:endParaRPr lang="en-US" sz="2800" dirty="0"/>
        </a:p>
      </dgm:t>
    </dgm:pt>
    <dgm:pt modelId="{743C0F71-09F5-48A1-AD04-E66A71C64B9F}" type="parTrans" cxnId="{4B9D5A52-85C6-4FAD-9D47-9D40BA190097}">
      <dgm:prSet/>
      <dgm:spPr/>
      <dgm:t>
        <a:bodyPr/>
        <a:lstStyle/>
        <a:p>
          <a:endParaRPr lang="en-US" sz="2200"/>
        </a:p>
      </dgm:t>
    </dgm:pt>
    <dgm:pt modelId="{7AA53F8C-B800-45EA-B749-FEF9AF7597ED}" type="sibTrans" cxnId="{4B9D5A52-85C6-4FAD-9D47-9D40BA190097}">
      <dgm:prSet/>
      <dgm:spPr/>
      <dgm:t>
        <a:bodyPr/>
        <a:lstStyle/>
        <a:p>
          <a:endParaRPr lang="en-US" sz="2200"/>
        </a:p>
      </dgm:t>
    </dgm:pt>
    <dgm:pt modelId="{EB215600-8B7A-49BE-BFEE-A2B05D7A8609}">
      <dgm:prSet phldrT="[Text]" custT="1"/>
      <dgm:spPr/>
      <dgm:t>
        <a:bodyPr/>
        <a:lstStyle/>
        <a:p>
          <a:r>
            <a:rPr lang="id-ID" sz="2200" dirty="0" smtClean="0"/>
            <a:t>Comparing the </a:t>
          </a:r>
          <a:r>
            <a:rPr lang="id-ID" sz="2200" dirty="0" smtClean="0"/>
            <a:t>Performance </a:t>
          </a:r>
          <a:r>
            <a:rPr lang="id-ID" sz="2200" dirty="0" smtClean="0"/>
            <a:t>of Seasonal ARIMAX Model and Nonparametric Regression Model in Predicting Claim Reserve of Education Insurance</a:t>
          </a:r>
          <a:endParaRPr lang="en-US" sz="2200" dirty="0"/>
        </a:p>
      </dgm:t>
    </dgm:pt>
    <dgm:pt modelId="{F6CE5431-5A90-4C3F-94FD-91A07739BD88}" type="parTrans" cxnId="{03309A82-D884-4826-AF4E-3DE6A2E55C8A}">
      <dgm:prSet/>
      <dgm:spPr/>
      <dgm:t>
        <a:bodyPr/>
        <a:lstStyle/>
        <a:p>
          <a:endParaRPr lang="en-US" sz="2200"/>
        </a:p>
      </dgm:t>
    </dgm:pt>
    <dgm:pt modelId="{CF14B495-2E0C-49E9-8CA3-0BC8EDAFC131}" type="sibTrans" cxnId="{03309A82-D884-4826-AF4E-3DE6A2E55C8A}">
      <dgm:prSet/>
      <dgm:spPr/>
      <dgm:t>
        <a:bodyPr/>
        <a:lstStyle/>
        <a:p>
          <a:endParaRPr lang="en-US" sz="2200"/>
        </a:p>
      </dgm:t>
    </dgm:pt>
    <dgm:pt modelId="{F15B1EE6-D2D0-4F89-B5A7-32B27A99389D}" type="pres">
      <dgm:prSet presAssocID="{1563E3D5-7AA9-48C9-A68D-1C17206C3524}" presName="Name0" presStyleCnt="0">
        <dgm:presLayoutVars>
          <dgm:chMax/>
          <dgm:chPref val="3"/>
          <dgm:dir/>
          <dgm:animOne val="branch"/>
          <dgm:animLvl val="lvl"/>
        </dgm:presLayoutVars>
      </dgm:prSet>
      <dgm:spPr/>
      <dgm:t>
        <a:bodyPr/>
        <a:lstStyle/>
        <a:p>
          <a:endParaRPr lang="en-US"/>
        </a:p>
      </dgm:t>
    </dgm:pt>
    <dgm:pt modelId="{640FD984-9419-41D8-A162-87E896B87FE9}" type="pres">
      <dgm:prSet presAssocID="{FD61DDAF-B9E2-4BAE-8FE7-280CC0AE01D5}" presName="composite" presStyleCnt="0"/>
      <dgm:spPr/>
    </dgm:pt>
    <dgm:pt modelId="{C0595D0E-C540-4E40-9184-0AF1E8BF67F0}" type="pres">
      <dgm:prSet presAssocID="{FD61DDAF-B9E2-4BAE-8FE7-280CC0AE01D5}" presName="FirstChild" presStyleLbl="revTx" presStyleIdx="0" presStyleCnt="3">
        <dgm:presLayoutVars>
          <dgm:chMax val="0"/>
          <dgm:chPref val="0"/>
          <dgm:bulletEnabled val="1"/>
        </dgm:presLayoutVars>
      </dgm:prSet>
      <dgm:spPr/>
      <dgm:t>
        <a:bodyPr/>
        <a:lstStyle/>
        <a:p>
          <a:endParaRPr lang="en-US"/>
        </a:p>
      </dgm:t>
    </dgm:pt>
    <dgm:pt modelId="{45349B67-026B-4DBB-9466-428855852F06}" type="pres">
      <dgm:prSet presAssocID="{FD61DDAF-B9E2-4BAE-8FE7-280CC0AE01D5}" presName="Parent" presStyleLbl="alignNode1" presStyleIdx="0" presStyleCnt="3" custLinFactNeighborY="-5177">
        <dgm:presLayoutVars>
          <dgm:chMax val="3"/>
          <dgm:chPref val="3"/>
          <dgm:bulletEnabled val="1"/>
        </dgm:presLayoutVars>
      </dgm:prSet>
      <dgm:spPr/>
      <dgm:t>
        <a:bodyPr/>
        <a:lstStyle/>
        <a:p>
          <a:endParaRPr lang="en-US"/>
        </a:p>
      </dgm:t>
    </dgm:pt>
    <dgm:pt modelId="{C5C6E754-5F99-42C7-BEC0-50006F7C9D35}" type="pres">
      <dgm:prSet presAssocID="{FD61DDAF-B9E2-4BAE-8FE7-280CC0AE01D5}" presName="Accent" presStyleLbl="parChTrans1D1" presStyleIdx="0" presStyleCnt="3"/>
      <dgm:spPr/>
    </dgm:pt>
    <dgm:pt modelId="{B7FBFFD2-39A1-4E3B-BF2D-4C7BFBE19AB3}" type="pres">
      <dgm:prSet presAssocID="{3377D8F2-C85D-451B-8771-48F26192C44B}" presName="sibTrans" presStyleCnt="0"/>
      <dgm:spPr/>
    </dgm:pt>
    <dgm:pt modelId="{4CBCE1E0-9346-46EC-BAF2-A733147A9344}" type="pres">
      <dgm:prSet presAssocID="{EA2F9EBE-46F6-4E86-BE0E-B4ECAE3C0D0F}" presName="composite" presStyleCnt="0"/>
      <dgm:spPr/>
    </dgm:pt>
    <dgm:pt modelId="{9DA7E121-8610-4AC1-B37B-FBA4CF9C8DFD}" type="pres">
      <dgm:prSet presAssocID="{EA2F9EBE-46F6-4E86-BE0E-B4ECAE3C0D0F}" presName="FirstChild" presStyleLbl="revTx" presStyleIdx="1" presStyleCnt="3">
        <dgm:presLayoutVars>
          <dgm:chMax val="0"/>
          <dgm:chPref val="0"/>
          <dgm:bulletEnabled val="1"/>
        </dgm:presLayoutVars>
      </dgm:prSet>
      <dgm:spPr/>
      <dgm:t>
        <a:bodyPr/>
        <a:lstStyle/>
        <a:p>
          <a:endParaRPr lang="en-US"/>
        </a:p>
      </dgm:t>
    </dgm:pt>
    <dgm:pt modelId="{57E7AF18-3CD6-4487-BFDB-798C1AC3E66B}" type="pres">
      <dgm:prSet presAssocID="{EA2F9EBE-46F6-4E86-BE0E-B4ECAE3C0D0F}" presName="Parent" presStyleLbl="alignNode1" presStyleIdx="1" presStyleCnt="3">
        <dgm:presLayoutVars>
          <dgm:chMax val="3"/>
          <dgm:chPref val="3"/>
          <dgm:bulletEnabled val="1"/>
        </dgm:presLayoutVars>
      </dgm:prSet>
      <dgm:spPr/>
      <dgm:t>
        <a:bodyPr/>
        <a:lstStyle/>
        <a:p>
          <a:endParaRPr lang="en-US"/>
        </a:p>
      </dgm:t>
    </dgm:pt>
    <dgm:pt modelId="{CE9742BD-17AE-4643-A8AF-1739D2EEB549}" type="pres">
      <dgm:prSet presAssocID="{EA2F9EBE-46F6-4E86-BE0E-B4ECAE3C0D0F}" presName="Accent" presStyleLbl="parChTrans1D1" presStyleIdx="1" presStyleCnt="3"/>
      <dgm:spPr/>
    </dgm:pt>
    <dgm:pt modelId="{57541843-760E-4B1C-B0AA-90AED80576D2}" type="pres">
      <dgm:prSet presAssocID="{5FF432FF-E388-420D-BFC5-A1EDC06BD55F}" presName="sibTrans" presStyleCnt="0"/>
      <dgm:spPr/>
    </dgm:pt>
    <dgm:pt modelId="{FC53FC3B-7E75-4DFB-9B50-FA3106A358DB}" type="pres">
      <dgm:prSet presAssocID="{5D1D8DCC-AA0D-4479-A1E0-B86DAB1358E0}" presName="composite" presStyleCnt="0"/>
      <dgm:spPr/>
    </dgm:pt>
    <dgm:pt modelId="{9E3D0AB5-5E1C-421B-92C5-5AEF1D92D4AD}" type="pres">
      <dgm:prSet presAssocID="{5D1D8DCC-AA0D-4479-A1E0-B86DAB1358E0}" presName="FirstChild" presStyleLbl="revTx" presStyleIdx="2" presStyleCnt="3">
        <dgm:presLayoutVars>
          <dgm:chMax val="0"/>
          <dgm:chPref val="0"/>
          <dgm:bulletEnabled val="1"/>
        </dgm:presLayoutVars>
      </dgm:prSet>
      <dgm:spPr/>
      <dgm:t>
        <a:bodyPr/>
        <a:lstStyle/>
        <a:p>
          <a:endParaRPr lang="en-US"/>
        </a:p>
      </dgm:t>
    </dgm:pt>
    <dgm:pt modelId="{7E6D7123-4DF4-4903-8DF8-FFD1A5ED7FC7}" type="pres">
      <dgm:prSet presAssocID="{5D1D8DCC-AA0D-4479-A1E0-B86DAB1358E0}" presName="Parent" presStyleLbl="alignNode1" presStyleIdx="2" presStyleCnt="3">
        <dgm:presLayoutVars>
          <dgm:chMax val="3"/>
          <dgm:chPref val="3"/>
          <dgm:bulletEnabled val="1"/>
        </dgm:presLayoutVars>
      </dgm:prSet>
      <dgm:spPr/>
      <dgm:t>
        <a:bodyPr/>
        <a:lstStyle/>
        <a:p>
          <a:endParaRPr lang="en-US"/>
        </a:p>
      </dgm:t>
    </dgm:pt>
    <dgm:pt modelId="{D048181D-893A-43A5-BFF7-3A64B18D6F4A}" type="pres">
      <dgm:prSet presAssocID="{5D1D8DCC-AA0D-4479-A1E0-B86DAB1358E0}" presName="Accent" presStyleLbl="parChTrans1D1" presStyleIdx="2" presStyleCnt="3"/>
      <dgm:spPr/>
    </dgm:pt>
  </dgm:ptLst>
  <dgm:cxnLst>
    <dgm:cxn modelId="{AB363565-EE60-4471-8F41-1FD0460FD825}" srcId="{1563E3D5-7AA9-48C9-A68D-1C17206C3524}" destId="{EA2F9EBE-46F6-4E86-BE0E-B4ECAE3C0D0F}" srcOrd="1" destOrd="0" parTransId="{608824E0-61DE-48D6-A112-3B93BE798FD7}" sibTransId="{5FF432FF-E388-420D-BFC5-A1EDC06BD55F}"/>
    <dgm:cxn modelId="{2C15EFEF-BAAC-45C8-BACD-752B0B5ECE4D}" type="presOf" srcId="{1563E3D5-7AA9-48C9-A68D-1C17206C3524}" destId="{F15B1EE6-D2D0-4F89-B5A7-32B27A99389D}" srcOrd="0" destOrd="0" presId="urn:microsoft.com/office/officeart/2011/layout/TabList"/>
    <dgm:cxn modelId="{4B9D5A52-85C6-4FAD-9D47-9D40BA190097}" srcId="{1563E3D5-7AA9-48C9-A68D-1C17206C3524}" destId="{5D1D8DCC-AA0D-4479-A1E0-B86DAB1358E0}" srcOrd="2" destOrd="0" parTransId="{743C0F71-09F5-48A1-AD04-E66A71C64B9F}" sibTransId="{7AA53F8C-B800-45EA-B749-FEF9AF7597ED}"/>
    <dgm:cxn modelId="{846186DF-4C02-4A19-BCE6-46ED3CD39E7F}" type="presOf" srcId="{F84FE577-74A9-4C0D-BF99-2712DA03960B}" destId="{9DA7E121-8610-4AC1-B37B-FBA4CF9C8DFD}" srcOrd="0" destOrd="0" presId="urn:microsoft.com/office/officeart/2011/layout/TabList"/>
    <dgm:cxn modelId="{531B757A-B348-4C04-B722-0672D2328184}" type="presOf" srcId="{EB215600-8B7A-49BE-BFEE-A2B05D7A8609}" destId="{9E3D0AB5-5E1C-421B-92C5-5AEF1D92D4AD}" srcOrd="0" destOrd="0" presId="urn:microsoft.com/office/officeart/2011/layout/TabList"/>
    <dgm:cxn modelId="{C4BCA5B5-F341-4C97-B887-A74DECE27500}" srcId="{EA2F9EBE-46F6-4E86-BE0E-B4ECAE3C0D0F}" destId="{F84FE577-74A9-4C0D-BF99-2712DA03960B}" srcOrd="0" destOrd="0" parTransId="{1681A318-3AFD-4E28-89E6-EE15C2454EA9}" sibTransId="{8BE79790-C060-46C5-BB83-C2F257BDD803}"/>
    <dgm:cxn modelId="{E75D8F9A-3B23-471B-884D-0365AB979917}" type="presOf" srcId="{FD61DDAF-B9E2-4BAE-8FE7-280CC0AE01D5}" destId="{45349B67-026B-4DBB-9466-428855852F06}" srcOrd="0" destOrd="0" presId="urn:microsoft.com/office/officeart/2011/layout/TabList"/>
    <dgm:cxn modelId="{E6248204-195E-4FE3-9B8E-B6A9D01238EC}" type="presOf" srcId="{EA2F9EBE-46F6-4E86-BE0E-B4ECAE3C0D0F}" destId="{57E7AF18-3CD6-4487-BFDB-798C1AC3E66B}" srcOrd="0" destOrd="0" presId="urn:microsoft.com/office/officeart/2011/layout/TabList"/>
    <dgm:cxn modelId="{03309A82-D884-4826-AF4E-3DE6A2E55C8A}" srcId="{5D1D8DCC-AA0D-4479-A1E0-B86DAB1358E0}" destId="{EB215600-8B7A-49BE-BFEE-A2B05D7A8609}" srcOrd="0" destOrd="0" parTransId="{F6CE5431-5A90-4C3F-94FD-91A07739BD88}" sibTransId="{CF14B495-2E0C-49E9-8CA3-0BC8EDAFC131}"/>
    <dgm:cxn modelId="{96558E67-AB15-408C-9818-8A9C10AFA8F4}" srcId="{1563E3D5-7AA9-48C9-A68D-1C17206C3524}" destId="{FD61DDAF-B9E2-4BAE-8FE7-280CC0AE01D5}" srcOrd="0" destOrd="0" parTransId="{A4029731-0300-425A-A8DD-63579BB4EDA7}" sibTransId="{3377D8F2-C85D-451B-8771-48F26192C44B}"/>
    <dgm:cxn modelId="{6717A8A0-BB16-477C-AC27-7FF86D0AD10A}" type="presOf" srcId="{5D1D8DCC-AA0D-4479-A1E0-B86DAB1358E0}" destId="{7E6D7123-4DF4-4903-8DF8-FFD1A5ED7FC7}" srcOrd="0" destOrd="0" presId="urn:microsoft.com/office/officeart/2011/layout/TabList"/>
    <dgm:cxn modelId="{ADB0BDC2-2C4D-46F4-BCFB-7C7378635881}" type="presOf" srcId="{41BA5678-CF07-4D46-B274-950C47180806}" destId="{C0595D0E-C540-4E40-9184-0AF1E8BF67F0}" srcOrd="0" destOrd="0" presId="urn:microsoft.com/office/officeart/2011/layout/TabList"/>
    <dgm:cxn modelId="{91F34F82-C5A5-4D87-923F-58E07D5AC95D}" srcId="{FD61DDAF-B9E2-4BAE-8FE7-280CC0AE01D5}" destId="{41BA5678-CF07-4D46-B274-950C47180806}" srcOrd="0" destOrd="0" parTransId="{7BADFD4C-3AF6-4AD4-A540-77E02583D6C0}" sibTransId="{CFAE5B69-01F3-4DCC-BE4C-05C7449363B7}"/>
    <dgm:cxn modelId="{76229F87-8D46-4BE1-9A0F-4F05BA64673C}" type="presParOf" srcId="{F15B1EE6-D2D0-4F89-B5A7-32B27A99389D}" destId="{640FD984-9419-41D8-A162-87E896B87FE9}" srcOrd="0" destOrd="0" presId="urn:microsoft.com/office/officeart/2011/layout/TabList"/>
    <dgm:cxn modelId="{1A4ED2D1-9BEF-43F2-B48F-76463F6B5439}" type="presParOf" srcId="{640FD984-9419-41D8-A162-87E896B87FE9}" destId="{C0595D0E-C540-4E40-9184-0AF1E8BF67F0}" srcOrd="0" destOrd="0" presId="urn:microsoft.com/office/officeart/2011/layout/TabList"/>
    <dgm:cxn modelId="{A8DF4C4C-3148-4961-956B-590E10627110}" type="presParOf" srcId="{640FD984-9419-41D8-A162-87E896B87FE9}" destId="{45349B67-026B-4DBB-9466-428855852F06}" srcOrd="1" destOrd="0" presId="urn:microsoft.com/office/officeart/2011/layout/TabList"/>
    <dgm:cxn modelId="{97452797-6F74-4AA7-B21B-C55FD7A5B0C7}" type="presParOf" srcId="{640FD984-9419-41D8-A162-87E896B87FE9}" destId="{C5C6E754-5F99-42C7-BEC0-50006F7C9D35}" srcOrd="2" destOrd="0" presId="urn:microsoft.com/office/officeart/2011/layout/TabList"/>
    <dgm:cxn modelId="{C3362370-D51B-4989-B6CD-6A9AAA06E683}" type="presParOf" srcId="{F15B1EE6-D2D0-4F89-B5A7-32B27A99389D}" destId="{B7FBFFD2-39A1-4E3B-BF2D-4C7BFBE19AB3}" srcOrd="1" destOrd="0" presId="urn:microsoft.com/office/officeart/2011/layout/TabList"/>
    <dgm:cxn modelId="{F6160AF0-1E97-4E48-9873-42FDCE54EF13}" type="presParOf" srcId="{F15B1EE6-D2D0-4F89-B5A7-32B27A99389D}" destId="{4CBCE1E0-9346-46EC-BAF2-A733147A9344}" srcOrd="2" destOrd="0" presId="urn:microsoft.com/office/officeart/2011/layout/TabList"/>
    <dgm:cxn modelId="{D3EA6441-30FE-4AFE-95B8-DB68D58771A6}" type="presParOf" srcId="{4CBCE1E0-9346-46EC-BAF2-A733147A9344}" destId="{9DA7E121-8610-4AC1-B37B-FBA4CF9C8DFD}" srcOrd="0" destOrd="0" presId="urn:microsoft.com/office/officeart/2011/layout/TabList"/>
    <dgm:cxn modelId="{E93FFA38-E71E-4815-A7CD-85EAECB81979}" type="presParOf" srcId="{4CBCE1E0-9346-46EC-BAF2-A733147A9344}" destId="{57E7AF18-3CD6-4487-BFDB-798C1AC3E66B}" srcOrd="1" destOrd="0" presId="urn:microsoft.com/office/officeart/2011/layout/TabList"/>
    <dgm:cxn modelId="{3389346A-DA17-4E36-86AD-D11A8CFA8A6E}" type="presParOf" srcId="{4CBCE1E0-9346-46EC-BAF2-A733147A9344}" destId="{CE9742BD-17AE-4643-A8AF-1739D2EEB549}" srcOrd="2" destOrd="0" presId="urn:microsoft.com/office/officeart/2011/layout/TabList"/>
    <dgm:cxn modelId="{F546A9CF-26A4-49BF-BBE2-0A355BCA5004}" type="presParOf" srcId="{F15B1EE6-D2D0-4F89-B5A7-32B27A99389D}" destId="{57541843-760E-4B1C-B0AA-90AED80576D2}" srcOrd="3" destOrd="0" presId="urn:microsoft.com/office/officeart/2011/layout/TabList"/>
    <dgm:cxn modelId="{3E87DE0C-07EE-4783-A4DE-9EE1E9AF8D9D}" type="presParOf" srcId="{F15B1EE6-D2D0-4F89-B5A7-32B27A99389D}" destId="{FC53FC3B-7E75-4DFB-9B50-FA3106A358DB}" srcOrd="4" destOrd="0" presId="urn:microsoft.com/office/officeart/2011/layout/TabList"/>
    <dgm:cxn modelId="{C1BE711B-35F4-42A0-8B36-CB7C44D297FD}" type="presParOf" srcId="{FC53FC3B-7E75-4DFB-9B50-FA3106A358DB}" destId="{9E3D0AB5-5E1C-421B-92C5-5AEF1D92D4AD}" srcOrd="0" destOrd="0" presId="urn:microsoft.com/office/officeart/2011/layout/TabList"/>
    <dgm:cxn modelId="{2014493E-BC4A-497C-BC68-6E2BE30F0A5E}" type="presParOf" srcId="{FC53FC3B-7E75-4DFB-9B50-FA3106A358DB}" destId="{7E6D7123-4DF4-4903-8DF8-FFD1A5ED7FC7}" srcOrd="1" destOrd="0" presId="urn:microsoft.com/office/officeart/2011/layout/TabList"/>
    <dgm:cxn modelId="{AEA43616-C357-43BE-A364-9D66A1B49D04}" type="presParOf" srcId="{FC53FC3B-7E75-4DFB-9B50-FA3106A358DB}" destId="{D048181D-893A-43A5-BFF7-3A64B18D6F4A}" srcOrd="2" destOrd="0" presId="urn:microsoft.com/office/officeart/2011/layout/Tab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0376F1E-04E9-43AC-8732-4AFF90AA72E1}" type="doc">
      <dgm:prSet loTypeId="urn:microsoft.com/office/officeart/2005/8/layout/hierarchy2" loCatId="hierarchy" qsTypeId="urn:microsoft.com/office/officeart/2005/8/quickstyle/simple1" qsCatId="simple" csTypeId="urn:microsoft.com/office/officeart/2005/8/colors/accent0_3" csCatId="mainScheme" phldr="1"/>
      <dgm:spPr/>
      <dgm:t>
        <a:bodyPr/>
        <a:lstStyle/>
        <a:p>
          <a:endParaRPr lang="en-US"/>
        </a:p>
      </dgm:t>
    </dgm:pt>
    <dgm:pt modelId="{3E88F72F-D6BB-4072-97F0-63090B6630DD}">
      <dgm:prSet phldrT="[Text]"/>
      <dgm:spPr/>
      <dgm:t>
        <a:bodyPr/>
        <a:lstStyle/>
        <a:p>
          <a:r>
            <a:rPr lang="id-ID" dirty="0" smtClean="0"/>
            <a:t>ARIMA</a:t>
          </a:r>
          <a:endParaRPr lang="en-US" dirty="0"/>
        </a:p>
      </dgm:t>
    </dgm:pt>
    <dgm:pt modelId="{ADD936D0-3189-4F73-9047-AB807D50580A}" type="parTrans" cxnId="{510CC4EB-DE6C-471E-BD7C-D6C4BCE7FAAB}">
      <dgm:prSet/>
      <dgm:spPr/>
      <dgm:t>
        <a:bodyPr/>
        <a:lstStyle/>
        <a:p>
          <a:endParaRPr lang="en-US"/>
        </a:p>
      </dgm:t>
    </dgm:pt>
    <dgm:pt modelId="{739D088D-3838-4A5F-81BD-256F21C6A36F}" type="sibTrans" cxnId="{510CC4EB-DE6C-471E-BD7C-D6C4BCE7FAAB}">
      <dgm:prSet/>
      <dgm:spPr/>
      <dgm:t>
        <a:bodyPr/>
        <a:lstStyle/>
        <a:p>
          <a:endParaRPr lang="en-US"/>
        </a:p>
      </dgm:t>
    </dgm:pt>
    <dgm:pt modelId="{0EA691FB-BEA5-4043-81C6-B3F89F2DFDAF}">
      <dgm:prSet phldrT="[Text]"/>
      <dgm:spPr/>
      <dgm:t>
        <a:bodyPr/>
        <a:lstStyle/>
        <a:p>
          <a:r>
            <a:rPr lang="id-ID" dirty="0" smtClean="0"/>
            <a:t>Non-Seasonal ARIMA</a:t>
          </a:r>
          <a:endParaRPr lang="en-US" dirty="0"/>
        </a:p>
      </dgm:t>
    </dgm:pt>
    <dgm:pt modelId="{FDAC4554-F8CA-4120-B7D5-FA93AEAD2525}" type="parTrans" cxnId="{E3E023F4-9B8B-4DD6-BC9D-D56DECB4A184}">
      <dgm:prSet/>
      <dgm:spPr/>
      <dgm:t>
        <a:bodyPr/>
        <a:lstStyle/>
        <a:p>
          <a:endParaRPr lang="en-US"/>
        </a:p>
      </dgm:t>
    </dgm:pt>
    <dgm:pt modelId="{3F9DAE7D-EA15-458F-8264-B5F5D176B05A}" type="sibTrans" cxnId="{E3E023F4-9B8B-4DD6-BC9D-D56DECB4A184}">
      <dgm:prSet/>
      <dgm:spPr/>
      <dgm:t>
        <a:bodyPr/>
        <a:lstStyle/>
        <a:p>
          <a:endParaRPr lang="en-US"/>
        </a:p>
      </dgm:t>
    </dgm:pt>
    <dgm:pt modelId="{860345CF-10CD-414E-873C-C4D013F29564}">
      <dgm:prSet phldrT="[Text]"/>
      <dgm:spPr/>
      <dgm:t>
        <a:bodyPr/>
        <a:lstStyle/>
        <a:p>
          <a:r>
            <a:rPr lang="id-ID" dirty="0" smtClean="0"/>
            <a:t>Seasonal ARIMA</a:t>
          </a:r>
          <a:endParaRPr lang="en-US" dirty="0"/>
        </a:p>
      </dgm:t>
    </dgm:pt>
    <dgm:pt modelId="{B1494E2B-058F-4DEA-B661-F4A32E345025}" type="parTrans" cxnId="{63E5B7B2-1EC5-45C2-AB62-7ABFF67DC780}">
      <dgm:prSet/>
      <dgm:spPr/>
      <dgm:t>
        <a:bodyPr/>
        <a:lstStyle/>
        <a:p>
          <a:endParaRPr lang="en-US"/>
        </a:p>
      </dgm:t>
    </dgm:pt>
    <dgm:pt modelId="{673D0352-82BC-4AD2-B78C-2A2C3E278C2F}" type="sibTrans" cxnId="{63E5B7B2-1EC5-45C2-AB62-7ABFF67DC780}">
      <dgm:prSet/>
      <dgm:spPr/>
      <dgm:t>
        <a:bodyPr/>
        <a:lstStyle/>
        <a:p>
          <a:endParaRPr lang="en-US"/>
        </a:p>
      </dgm:t>
    </dgm:pt>
    <dgm:pt modelId="{2E5CE9C8-DEED-4067-A40C-6D6145CC9D5F}" type="pres">
      <dgm:prSet presAssocID="{60376F1E-04E9-43AC-8732-4AFF90AA72E1}" presName="diagram" presStyleCnt="0">
        <dgm:presLayoutVars>
          <dgm:chPref val="1"/>
          <dgm:dir/>
          <dgm:animOne val="branch"/>
          <dgm:animLvl val="lvl"/>
          <dgm:resizeHandles val="exact"/>
        </dgm:presLayoutVars>
      </dgm:prSet>
      <dgm:spPr/>
    </dgm:pt>
    <dgm:pt modelId="{4D6E8878-663E-40D9-85C4-E69FFA6C1E55}" type="pres">
      <dgm:prSet presAssocID="{3E88F72F-D6BB-4072-97F0-63090B6630DD}" presName="root1" presStyleCnt="0"/>
      <dgm:spPr/>
    </dgm:pt>
    <dgm:pt modelId="{C70B7E70-E426-4F0D-9F73-56048819A63E}" type="pres">
      <dgm:prSet presAssocID="{3E88F72F-D6BB-4072-97F0-63090B6630DD}" presName="LevelOneTextNode" presStyleLbl="node0" presStyleIdx="0" presStyleCnt="1" custLinFactNeighborY="-1073">
        <dgm:presLayoutVars>
          <dgm:chPref val="3"/>
        </dgm:presLayoutVars>
      </dgm:prSet>
      <dgm:spPr/>
    </dgm:pt>
    <dgm:pt modelId="{A15A65CD-1EAB-46FA-AE36-70AB2D2CAE30}" type="pres">
      <dgm:prSet presAssocID="{3E88F72F-D6BB-4072-97F0-63090B6630DD}" presName="level2hierChild" presStyleCnt="0"/>
      <dgm:spPr/>
    </dgm:pt>
    <dgm:pt modelId="{EA289411-6E2F-4D54-A778-61A7F41A8B86}" type="pres">
      <dgm:prSet presAssocID="{FDAC4554-F8CA-4120-B7D5-FA93AEAD2525}" presName="conn2-1" presStyleLbl="parChTrans1D2" presStyleIdx="0" presStyleCnt="2"/>
      <dgm:spPr/>
    </dgm:pt>
    <dgm:pt modelId="{56FCE361-5CAD-4920-977C-0386C4F68F16}" type="pres">
      <dgm:prSet presAssocID="{FDAC4554-F8CA-4120-B7D5-FA93AEAD2525}" presName="connTx" presStyleLbl="parChTrans1D2" presStyleIdx="0" presStyleCnt="2"/>
      <dgm:spPr/>
    </dgm:pt>
    <dgm:pt modelId="{B3DAED9B-04A1-4CBF-A810-2588EBCEC40E}" type="pres">
      <dgm:prSet presAssocID="{0EA691FB-BEA5-4043-81C6-B3F89F2DFDAF}" presName="root2" presStyleCnt="0"/>
      <dgm:spPr/>
    </dgm:pt>
    <dgm:pt modelId="{A46B1A76-BCE5-4804-AD29-EB91033697CE}" type="pres">
      <dgm:prSet presAssocID="{0EA691FB-BEA5-4043-81C6-B3F89F2DFDAF}" presName="LevelTwoTextNode" presStyleLbl="node2" presStyleIdx="0" presStyleCnt="2">
        <dgm:presLayoutVars>
          <dgm:chPref val="3"/>
        </dgm:presLayoutVars>
      </dgm:prSet>
      <dgm:spPr/>
      <dgm:t>
        <a:bodyPr/>
        <a:lstStyle/>
        <a:p>
          <a:endParaRPr lang="en-US"/>
        </a:p>
      </dgm:t>
    </dgm:pt>
    <dgm:pt modelId="{FB05325B-B771-4FA4-AB32-3571A66A4462}" type="pres">
      <dgm:prSet presAssocID="{0EA691FB-BEA5-4043-81C6-B3F89F2DFDAF}" presName="level3hierChild" presStyleCnt="0"/>
      <dgm:spPr/>
    </dgm:pt>
    <dgm:pt modelId="{D9619460-C1C9-4E72-B8D5-E599AC17C8A3}" type="pres">
      <dgm:prSet presAssocID="{B1494E2B-058F-4DEA-B661-F4A32E345025}" presName="conn2-1" presStyleLbl="parChTrans1D2" presStyleIdx="1" presStyleCnt="2"/>
      <dgm:spPr/>
    </dgm:pt>
    <dgm:pt modelId="{82791DF1-5327-4554-ACCB-BAAB9CC94D8F}" type="pres">
      <dgm:prSet presAssocID="{B1494E2B-058F-4DEA-B661-F4A32E345025}" presName="connTx" presStyleLbl="parChTrans1D2" presStyleIdx="1" presStyleCnt="2"/>
      <dgm:spPr/>
    </dgm:pt>
    <dgm:pt modelId="{C551172B-277B-4CD5-AA10-185E78E0D788}" type="pres">
      <dgm:prSet presAssocID="{860345CF-10CD-414E-873C-C4D013F29564}" presName="root2" presStyleCnt="0"/>
      <dgm:spPr/>
    </dgm:pt>
    <dgm:pt modelId="{155FE6F7-C893-414C-BBFB-DC1CE79E4B65}" type="pres">
      <dgm:prSet presAssocID="{860345CF-10CD-414E-873C-C4D013F29564}" presName="LevelTwoTextNode" presStyleLbl="node2" presStyleIdx="1" presStyleCnt="2">
        <dgm:presLayoutVars>
          <dgm:chPref val="3"/>
        </dgm:presLayoutVars>
      </dgm:prSet>
      <dgm:spPr/>
    </dgm:pt>
    <dgm:pt modelId="{FF5612F6-3BDE-4B2F-A350-F1B4C2CF964A}" type="pres">
      <dgm:prSet presAssocID="{860345CF-10CD-414E-873C-C4D013F29564}" presName="level3hierChild" presStyleCnt="0"/>
      <dgm:spPr/>
    </dgm:pt>
  </dgm:ptLst>
  <dgm:cxnLst>
    <dgm:cxn modelId="{E3E023F4-9B8B-4DD6-BC9D-D56DECB4A184}" srcId="{3E88F72F-D6BB-4072-97F0-63090B6630DD}" destId="{0EA691FB-BEA5-4043-81C6-B3F89F2DFDAF}" srcOrd="0" destOrd="0" parTransId="{FDAC4554-F8CA-4120-B7D5-FA93AEAD2525}" sibTransId="{3F9DAE7D-EA15-458F-8264-B5F5D176B05A}"/>
    <dgm:cxn modelId="{253ABF9E-26F9-4FDD-AB40-D95E314E3FA3}" type="presOf" srcId="{FDAC4554-F8CA-4120-B7D5-FA93AEAD2525}" destId="{EA289411-6E2F-4D54-A778-61A7F41A8B86}" srcOrd="0" destOrd="0" presId="urn:microsoft.com/office/officeart/2005/8/layout/hierarchy2"/>
    <dgm:cxn modelId="{63E5B7B2-1EC5-45C2-AB62-7ABFF67DC780}" srcId="{3E88F72F-D6BB-4072-97F0-63090B6630DD}" destId="{860345CF-10CD-414E-873C-C4D013F29564}" srcOrd="1" destOrd="0" parTransId="{B1494E2B-058F-4DEA-B661-F4A32E345025}" sibTransId="{673D0352-82BC-4AD2-B78C-2A2C3E278C2F}"/>
    <dgm:cxn modelId="{1D158357-2CB2-415D-90A1-7243F114D885}" type="presOf" srcId="{0EA691FB-BEA5-4043-81C6-B3F89F2DFDAF}" destId="{A46B1A76-BCE5-4804-AD29-EB91033697CE}" srcOrd="0" destOrd="0" presId="urn:microsoft.com/office/officeart/2005/8/layout/hierarchy2"/>
    <dgm:cxn modelId="{D0353322-20AE-425C-9293-F5DABFF31364}" type="presOf" srcId="{B1494E2B-058F-4DEA-B661-F4A32E345025}" destId="{82791DF1-5327-4554-ACCB-BAAB9CC94D8F}" srcOrd="1" destOrd="0" presId="urn:microsoft.com/office/officeart/2005/8/layout/hierarchy2"/>
    <dgm:cxn modelId="{510CC4EB-DE6C-471E-BD7C-D6C4BCE7FAAB}" srcId="{60376F1E-04E9-43AC-8732-4AFF90AA72E1}" destId="{3E88F72F-D6BB-4072-97F0-63090B6630DD}" srcOrd="0" destOrd="0" parTransId="{ADD936D0-3189-4F73-9047-AB807D50580A}" sibTransId="{739D088D-3838-4A5F-81BD-256F21C6A36F}"/>
    <dgm:cxn modelId="{238526B9-A777-4DF5-8F8A-E184584ABE93}" type="presOf" srcId="{FDAC4554-F8CA-4120-B7D5-FA93AEAD2525}" destId="{56FCE361-5CAD-4920-977C-0386C4F68F16}" srcOrd="1" destOrd="0" presId="urn:microsoft.com/office/officeart/2005/8/layout/hierarchy2"/>
    <dgm:cxn modelId="{EE7411FA-42ED-4445-945A-41BE73150080}" type="presOf" srcId="{B1494E2B-058F-4DEA-B661-F4A32E345025}" destId="{D9619460-C1C9-4E72-B8D5-E599AC17C8A3}" srcOrd="0" destOrd="0" presId="urn:microsoft.com/office/officeart/2005/8/layout/hierarchy2"/>
    <dgm:cxn modelId="{9049696B-D447-41F7-9535-CF02F6217495}" type="presOf" srcId="{60376F1E-04E9-43AC-8732-4AFF90AA72E1}" destId="{2E5CE9C8-DEED-4067-A40C-6D6145CC9D5F}" srcOrd="0" destOrd="0" presId="urn:microsoft.com/office/officeart/2005/8/layout/hierarchy2"/>
    <dgm:cxn modelId="{4A8F900B-B111-49C1-9F3A-ECB4B73BD1C7}" type="presOf" srcId="{860345CF-10CD-414E-873C-C4D013F29564}" destId="{155FE6F7-C893-414C-BBFB-DC1CE79E4B65}" srcOrd="0" destOrd="0" presId="urn:microsoft.com/office/officeart/2005/8/layout/hierarchy2"/>
    <dgm:cxn modelId="{4458527E-907D-4E87-A960-4E766DC907C6}" type="presOf" srcId="{3E88F72F-D6BB-4072-97F0-63090B6630DD}" destId="{C70B7E70-E426-4F0D-9F73-56048819A63E}" srcOrd="0" destOrd="0" presId="urn:microsoft.com/office/officeart/2005/8/layout/hierarchy2"/>
    <dgm:cxn modelId="{B7605A46-62C2-4403-A840-CF2CB9B030B0}" type="presParOf" srcId="{2E5CE9C8-DEED-4067-A40C-6D6145CC9D5F}" destId="{4D6E8878-663E-40D9-85C4-E69FFA6C1E55}" srcOrd="0" destOrd="0" presId="urn:microsoft.com/office/officeart/2005/8/layout/hierarchy2"/>
    <dgm:cxn modelId="{1414EA6C-82C8-4744-A518-96C7BAB28723}" type="presParOf" srcId="{4D6E8878-663E-40D9-85C4-E69FFA6C1E55}" destId="{C70B7E70-E426-4F0D-9F73-56048819A63E}" srcOrd="0" destOrd="0" presId="urn:microsoft.com/office/officeart/2005/8/layout/hierarchy2"/>
    <dgm:cxn modelId="{21AB4AB4-FF45-4171-95BA-C9EA7C80B191}" type="presParOf" srcId="{4D6E8878-663E-40D9-85C4-E69FFA6C1E55}" destId="{A15A65CD-1EAB-46FA-AE36-70AB2D2CAE30}" srcOrd="1" destOrd="0" presId="urn:microsoft.com/office/officeart/2005/8/layout/hierarchy2"/>
    <dgm:cxn modelId="{33888D49-C986-452C-AF9A-C1CA035B1957}" type="presParOf" srcId="{A15A65CD-1EAB-46FA-AE36-70AB2D2CAE30}" destId="{EA289411-6E2F-4D54-A778-61A7F41A8B86}" srcOrd="0" destOrd="0" presId="urn:microsoft.com/office/officeart/2005/8/layout/hierarchy2"/>
    <dgm:cxn modelId="{7DA9F2C9-E646-4D87-895B-522C69BC4DD0}" type="presParOf" srcId="{EA289411-6E2F-4D54-A778-61A7F41A8B86}" destId="{56FCE361-5CAD-4920-977C-0386C4F68F16}" srcOrd="0" destOrd="0" presId="urn:microsoft.com/office/officeart/2005/8/layout/hierarchy2"/>
    <dgm:cxn modelId="{C8A2A5D3-7692-4243-B5CD-415561F17FDC}" type="presParOf" srcId="{A15A65CD-1EAB-46FA-AE36-70AB2D2CAE30}" destId="{B3DAED9B-04A1-4CBF-A810-2588EBCEC40E}" srcOrd="1" destOrd="0" presId="urn:microsoft.com/office/officeart/2005/8/layout/hierarchy2"/>
    <dgm:cxn modelId="{585216B6-5927-4EA0-B474-AC8E3FAAAB59}" type="presParOf" srcId="{B3DAED9B-04A1-4CBF-A810-2588EBCEC40E}" destId="{A46B1A76-BCE5-4804-AD29-EB91033697CE}" srcOrd="0" destOrd="0" presId="urn:microsoft.com/office/officeart/2005/8/layout/hierarchy2"/>
    <dgm:cxn modelId="{7C0905A4-A418-488B-A945-E9CEE0B86F3C}" type="presParOf" srcId="{B3DAED9B-04A1-4CBF-A810-2588EBCEC40E}" destId="{FB05325B-B771-4FA4-AB32-3571A66A4462}" srcOrd="1" destOrd="0" presId="urn:microsoft.com/office/officeart/2005/8/layout/hierarchy2"/>
    <dgm:cxn modelId="{39135C98-E525-4842-911F-AFE4F7BA73ED}" type="presParOf" srcId="{A15A65CD-1EAB-46FA-AE36-70AB2D2CAE30}" destId="{D9619460-C1C9-4E72-B8D5-E599AC17C8A3}" srcOrd="2" destOrd="0" presId="urn:microsoft.com/office/officeart/2005/8/layout/hierarchy2"/>
    <dgm:cxn modelId="{1E682A46-9D86-4842-86E2-4387415FD733}" type="presParOf" srcId="{D9619460-C1C9-4E72-B8D5-E599AC17C8A3}" destId="{82791DF1-5327-4554-ACCB-BAAB9CC94D8F}" srcOrd="0" destOrd="0" presId="urn:microsoft.com/office/officeart/2005/8/layout/hierarchy2"/>
    <dgm:cxn modelId="{8CF058A4-E0F8-42D5-9EDC-A667464D392F}" type="presParOf" srcId="{A15A65CD-1EAB-46FA-AE36-70AB2D2CAE30}" destId="{C551172B-277B-4CD5-AA10-185E78E0D788}" srcOrd="3" destOrd="0" presId="urn:microsoft.com/office/officeart/2005/8/layout/hierarchy2"/>
    <dgm:cxn modelId="{5A4A78BA-7E43-42DC-8F9E-E91372C0A0C2}" type="presParOf" srcId="{C551172B-277B-4CD5-AA10-185E78E0D788}" destId="{155FE6F7-C893-414C-BBFB-DC1CE79E4B65}" srcOrd="0" destOrd="0" presId="urn:microsoft.com/office/officeart/2005/8/layout/hierarchy2"/>
    <dgm:cxn modelId="{11D8712D-58BD-4F4D-AE61-547748C916D2}" type="presParOf" srcId="{C551172B-277B-4CD5-AA10-185E78E0D788}" destId="{FF5612F6-3BDE-4B2F-A350-F1B4C2CF964A}"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3E65138-AFB0-41DC-B164-3F3835B23B5B}" type="doc">
      <dgm:prSet loTypeId="urn:microsoft.com/office/officeart/2005/8/layout/process1" loCatId="process" qsTypeId="urn:microsoft.com/office/officeart/2005/8/quickstyle/simple3" qsCatId="simple" csTypeId="urn:microsoft.com/office/officeart/2005/8/colors/accent1_3" csCatId="accent1" phldr="1"/>
      <dgm:spPr/>
    </dgm:pt>
    <dgm:pt modelId="{6668278E-9122-4A11-B932-9C30740E0835}">
      <dgm:prSet phldrT="[Text]"/>
      <dgm:spPr/>
      <dgm:t>
        <a:bodyPr/>
        <a:lstStyle/>
        <a:p>
          <a:r>
            <a:rPr lang="id-ID" dirty="0" smtClean="0"/>
            <a:t>ARIMA</a:t>
          </a:r>
          <a:endParaRPr lang="en-US" dirty="0"/>
        </a:p>
      </dgm:t>
    </dgm:pt>
    <dgm:pt modelId="{3C44FC5D-0418-4B52-8881-C477AFE93C14}" type="parTrans" cxnId="{4E5A8725-65BF-4106-9A50-792745F85A01}">
      <dgm:prSet/>
      <dgm:spPr/>
      <dgm:t>
        <a:bodyPr/>
        <a:lstStyle/>
        <a:p>
          <a:endParaRPr lang="en-US"/>
        </a:p>
      </dgm:t>
    </dgm:pt>
    <dgm:pt modelId="{FE7661C3-6F71-447A-BCC3-020152101D03}" type="sibTrans" cxnId="{4E5A8725-65BF-4106-9A50-792745F85A01}">
      <dgm:prSet/>
      <dgm:spPr/>
      <dgm:t>
        <a:bodyPr/>
        <a:lstStyle/>
        <a:p>
          <a:endParaRPr lang="en-US"/>
        </a:p>
      </dgm:t>
    </dgm:pt>
    <dgm:pt modelId="{7EC49C70-6425-4D46-A341-6A9F21A7BAFC}">
      <dgm:prSet phldrT="[Text]"/>
      <dgm:spPr/>
      <dgm:t>
        <a:bodyPr/>
        <a:lstStyle/>
        <a:p>
          <a:r>
            <a:rPr lang="id-ID" dirty="0" smtClean="0"/>
            <a:t>ARIMAX</a:t>
          </a:r>
          <a:endParaRPr lang="en-US" dirty="0"/>
        </a:p>
      </dgm:t>
    </dgm:pt>
    <dgm:pt modelId="{C1B66366-ABF3-4C63-94CF-4D351F5F7734}" type="parTrans" cxnId="{0BB49AFF-244C-473C-96A6-49E37489E3FE}">
      <dgm:prSet/>
      <dgm:spPr/>
      <dgm:t>
        <a:bodyPr/>
        <a:lstStyle/>
        <a:p>
          <a:endParaRPr lang="en-US"/>
        </a:p>
      </dgm:t>
    </dgm:pt>
    <dgm:pt modelId="{1747F2D9-92CD-429B-9787-8BA6C454C858}" type="sibTrans" cxnId="{0BB49AFF-244C-473C-96A6-49E37489E3FE}">
      <dgm:prSet/>
      <dgm:spPr/>
      <dgm:t>
        <a:bodyPr/>
        <a:lstStyle/>
        <a:p>
          <a:endParaRPr lang="en-US"/>
        </a:p>
      </dgm:t>
    </dgm:pt>
    <dgm:pt modelId="{02140656-7321-406C-B0FA-D89E1949EF0B}" type="pres">
      <dgm:prSet presAssocID="{C3E65138-AFB0-41DC-B164-3F3835B23B5B}" presName="Name0" presStyleCnt="0">
        <dgm:presLayoutVars>
          <dgm:dir/>
          <dgm:resizeHandles val="exact"/>
        </dgm:presLayoutVars>
      </dgm:prSet>
      <dgm:spPr/>
    </dgm:pt>
    <dgm:pt modelId="{F8C07361-3B92-4320-BFF3-DFF8D0667FB3}" type="pres">
      <dgm:prSet presAssocID="{6668278E-9122-4A11-B932-9C30740E0835}" presName="node" presStyleLbl="node1" presStyleIdx="0" presStyleCnt="2" custLinFactNeighborY="-5261">
        <dgm:presLayoutVars>
          <dgm:bulletEnabled val="1"/>
        </dgm:presLayoutVars>
      </dgm:prSet>
      <dgm:spPr/>
    </dgm:pt>
    <dgm:pt modelId="{927A5128-513B-42C6-88EA-265D643A5442}" type="pres">
      <dgm:prSet presAssocID="{FE7661C3-6F71-447A-BCC3-020152101D03}" presName="sibTrans" presStyleLbl="sibTrans2D1" presStyleIdx="0" presStyleCnt="1"/>
      <dgm:spPr/>
    </dgm:pt>
    <dgm:pt modelId="{8F18863B-8486-4124-9FB9-35330FB0F0A1}" type="pres">
      <dgm:prSet presAssocID="{FE7661C3-6F71-447A-BCC3-020152101D03}" presName="connectorText" presStyleLbl="sibTrans2D1" presStyleIdx="0" presStyleCnt="1"/>
      <dgm:spPr/>
    </dgm:pt>
    <dgm:pt modelId="{A30A5D88-E0C5-4C69-A7E9-37FC23ED053C}" type="pres">
      <dgm:prSet presAssocID="{7EC49C70-6425-4D46-A341-6A9F21A7BAFC}" presName="node" presStyleLbl="node1" presStyleIdx="1" presStyleCnt="2">
        <dgm:presLayoutVars>
          <dgm:bulletEnabled val="1"/>
        </dgm:presLayoutVars>
      </dgm:prSet>
      <dgm:spPr/>
      <dgm:t>
        <a:bodyPr/>
        <a:lstStyle/>
        <a:p>
          <a:endParaRPr lang="en-US"/>
        </a:p>
      </dgm:t>
    </dgm:pt>
  </dgm:ptLst>
  <dgm:cxnLst>
    <dgm:cxn modelId="{4E5A8725-65BF-4106-9A50-792745F85A01}" srcId="{C3E65138-AFB0-41DC-B164-3F3835B23B5B}" destId="{6668278E-9122-4A11-B932-9C30740E0835}" srcOrd="0" destOrd="0" parTransId="{3C44FC5D-0418-4B52-8881-C477AFE93C14}" sibTransId="{FE7661C3-6F71-447A-BCC3-020152101D03}"/>
    <dgm:cxn modelId="{074EFC5E-EF13-4A0C-A855-B8D144DF3762}" type="presOf" srcId="{FE7661C3-6F71-447A-BCC3-020152101D03}" destId="{8F18863B-8486-4124-9FB9-35330FB0F0A1}" srcOrd="1" destOrd="0" presId="urn:microsoft.com/office/officeart/2005/8/layout/process1"/>
    <dgm:cxn modelId="{68331724-C07D-4B85-B425-805E495D6AB9}" type="presOf" srcId="{6668278E-9122-4A11-B932-9C30740E0835}" destId="{F8C07361-3B92-4320-BFF3-DFF8D0667FB3}" srcOrd="0" destOrd="0" presId="urn:microsoft.com/office/officeart/2005/8/layout/process1"/>
    <dgm:cxn modelId="{2C04818B-E087-4A50-AE74-A87D741BC9DD}" type="presOf" srcId="{FE7661C3-6F71-447A-BCC3-020152101D03}" destId="{927A5128-513B-42C6-88EA-265D643A5442}" srcOrd="0" destOrd="0" presId="urn:microsoft.com/office/officeart/2005/8/layout/process1"/>
    <dgm:cxn modelId="{0D800135-248A-4831-9933-93A68EFB4DC4}" type="presOf" srcId="{7EC49C70-6425-4D46-A341-6A9F21A7BAFC}" destId="{A30A5D88-E0C5-4C69-A7E9-37FC23ED053C}" srcOrd="0" destOrd="0" presId="urn:microsoft.com/office/officeart/2005/8/layout/process1"/>
    <dgm:cxn modelId="{23C9A0AF-98ED-4E29-8C23-87F231FB9828}" type="presOf" srcId="{C3E65138-AFB0-41DC-B164-3F3835B23B5B}" destId="{02140656-7321-406C-B0FA-D89E1949EF0B}" srcOrd="0" destOrd="0" presId="urn:microsoft.com/office/officeart/2005/8/layout/process1"/>
    <dgm:cxn modelId="{0BB49AFF-244C-473C-96A6-49E37489E3FE}" srcId="{C3E65138-AFB0-41DC-B164-3F3835B23B5B}" destId="{7EC49C70-6425-4D46-A341-6A9F21A7BAFC}" srcOrd="1" destOrd="0" parTransId="{C1B66366-ABF3-4C63-94CF-4D351F5F7734}" sibTransId="{1747F2D9-92CD-429B-9787-8BA6C454C858}"/>
    <dgm:cxn modelId="{47ADBA3C-4E1D-40B4-A020-9320CA27825B}" type="presParOf" srcId="{02140656-7321-406C-B0FA-D89E1949EF0B}" destId="{F8C07361-3B92-4320-BFF3-DFF8D0667FB3}" srcOrd="0" destOrd="0" presId="urn:microsoft.com/office/officeart/2005/8/layout/process1"/>
    <dgm:cxn modelId="{91DBF962-214D-43AB-A0FB-EFC1F219782E}" type="presParOf" srcId="{02140656-7321-406C-B0FA-D89E1949EF0B}" destId="{927A5128-513B-42C6-88EA-265D643A5442}" srcOrd="1" destOrd="0" presId="urn:microsoft.com/office/officeart/2005/8/layout/process1"/>
    <dgm:cxn modelId="{655BACC1-733C-45AE-8708-C126A2F4E01D}" type="presParOf" srcId="{927A5128-513B-42C6-88EA-265D643A5442}" destId="{8F18863B-8486-4124-9FB9-35330FB0F0A1}" srcOrd="0" destOrd="0" presId="urn:microsoft.com/office/officeart/2005/8/layout/process1"/>
    <dgm:cxn modelId="{90A8DA1C-77BC-4FD0-963B-495034A5291C}" type="presParOf" srcId="{02140656-7321-406C-B0FA-D89E1949EF0B}" destId="{A30A5D88-E0C5-4C69-A7E9-37FC23ED053C}" srcOrd="2"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1ECA213-D0A6-4967-9BF8-8378603DED0C}" type="doc">
      <dgm:prSet loTypeId="urn:microsoft.com/office/officeart/2005/8/layout/StepDownProcess" loCatId="process" qsTypeId="urn:microsoft.com/office/officeart/2005/8/quickstyle/simple1" qsCatId="simple" csTypeId="urn:microsoft.com/office/officeart/2005/8/colors/accent0_3" csCatId="mainScheme" phldr="1"/>
      <dgm:spPr/>
      <dgm:t>
        <a:bodyPr/>
        <a:lstStyle/>
        <a:p>
          <a:endParaRPr lang="en-US"/>
        </a:p>
      </dgm:t>
    </dgm:pt>
    <dgm:pt modelId="{0CDA5720-8916-4BC8-82BF-3C94CE2DEA44}">
      <dgm:prSet phldrT="[Text]"/>
      <dgm:spPr/>
      <dgm:t>
        <a:bodyPr/>
        <a:lstStyle/>
        <a:p>
          <a:r>
            <a:rPr lang="id-ID" dirty="0" smtClean="0"/>
            <a:t>Descriptive Statistical Analysis</a:t>
          </a:r>
          <a:endParaRPr lang="en-US" dirty="0"/>
        </a:p>
      </dgm:t>
    </dgm:pt>
    <dgm:pt modelId="{39AFA7DA-0FBD-4E22-910F-08739EDB69A4}" type="parTrans" cxnId="{BAC9B7DF-FA99-435F-88EE-5816C6B744BC}">
      <dgm:prSet/>
      <dgm:spPr/>
      <dgm:t>
        <a:bodyPr/>
        <a:lstStyle/>
        <a:p>
          <a:endParaRPr lang="en-US"/>
        </a:p>
      </dgm:t>
    </dgm:pt>
    <dgm:pt modelId="{6C438AED-E057-460C-801C-85D16AEB90DD}" type="sibTrans" cxnId="{BAC9B7DF-FA99-435F-88EE-5816C6B744BC}">
      <dgm:prSet/>
      <dgm:spPr/>
      <dgm:t>
        <a:bodyPr/>
        <a:lstStyle/>
        <a:p>
          <a:endParaRPr lang="en-US"/>
        </a:p>
      </dgm:t>
    </dgm:pt>
    <dgm:pt modelId="{F72261B6-8F95-4E10-9E66-7B6B59A8A993}">
      <dgm:prSet phldrT="[Text]"/>
      <dgm:spPr/>
      <dgm:t>
        <a:bodyPr/>
        <a:lstStyle/>
        <a:p>
          <a:r>
            <a:rPr lang="id-ID" dirty="0" smtClean="0"/>
            <a:t>Fitting Regression Linier Model</a:t>
          </a:r>
          <a:endParaRPr lang="en-US" dirty="0"/>
        </a:p>
      </dgm:t>
    </dgm:pt>
    <dgm:pt modelId="{6716A0B1-D131-48ED-9FC9-A74B3D98D31D}" type="parTrans" cxnId="{1B59B340-AD97-4742-9BD1-4FB53BEEF1A2}">
      <dgm:prSet/>
      <dgm:spPr/>
      <dgm:t>
        <a:bodyPr/>
        <a:lstStyle/>
        <a:p>
          <a:endParaRPr lang="en-US"/>
        </a:p>
      </dgm:t>
    </dgm:pt>
    <dgm:pt modelId="{D0F2E20D-E768-422D-A16E-7082EBB19F11}" type="sibTrans" cxnId="{1B59B340-AD97-4742-9BD1-4FB53BEEF1A2}">
      <dgm:prSet/>
      <dgm:spPr/>
      <dgm:t>
        <a:bodyPr/>
        <a:lstStyle/>
        <a:p>
          <a:endParaRPr lang="en-US"/>
        </a:p>
      </dgm:t>
    </dgm:pt>
    <dgm:pt modelId="{381B049B-7CFD-4BD4-8051-3C4FE0B540A6}">
      <dgm:prSet phldrT="[Text]"/>
      <dgm:spPr/>
      <dgm:t>
        <a:bodyPr/>
        <a:lstStyle/>
        <a:p>
          <a:r>
            <a:rPr lang="id-ID" dirty="0" smtClean="0"/>
            <a:t>ARIMA Modeling</a:t>
          </a:r>
          <a:endParaRPr lang="en-US" dirty="0"/>
        </a:p>
      </dgm:t>
    </dgm:pt>
    <dgm:pt modelId="{ED25F90F-16F2-43BD-B1DA-3AFBF7708B03}" type="parTrans" cxnId="{58E18219-9A65-4F71-9341-657CEC5F0ACE}">
      <dgm:prSet/>
      <dgm:spPr/>
      <dgm:t>
        <a:bodyPr/>
        <a:lstStyle/>
        <a:p>
          <a:endParaRPr lang="en-US"/>
        </a:p>
      </dgm:t>
    </dgm:pt>
    <dgm:pt modelId="{2CA82CC2-EC73-4BF3-B16C-80A4F758FDA2}" type="sibTrans" cxnId="{58E18219-9A65-4F71-9341-657CEC5F0ACE}">
      <dgm:prSet/>
      <dgm:spPr/>
      <dgm:t>
        <a:bodyPr/>
        <a:lstStyle/>
        <a:p>
          <a:endParaRPr lang="en-US"/>
        </a:p>
      </dgm:t>
    </dgm:pt>
    <dgm:pt modelId="{CF80B7A9-5668-4CA7-AE53-9293150820D5}">
      <dgm:prSet phldrT="[Text]"/>
      <dgm:spPr/>
      <dgm:t>
        <a:bodyPr/>
        <a:lstStyle/>
        <a:p>
          <a:r>
            <a:rPr lang="id-ID" dirty="0" smtClean="0"/>
            <a:t>ARIMAX Modeling</a:t>
          </a:r>
          <a:endParaRPr lang="en-US" dirty="0"/>
        </a:p>
      </dgm:t>
    </dgm:pt>
    <dgm:pt modelId="{D8A15569-15E4-4971-B4FF-A3D501621DCB}" type="parTrans" cxnId="{A25C073F-6865-4528-B835-1867138A6880}">
      <dgm:prSet/>
      <dgm:spPr/>
      <dgm:t>
        <a:bodyPr/>
        <a:lstStyle/>
        <a:p>
          <a:endParaRPr lang="en-US"/>
        </a:p>
      </dgm:t>
    </dgm:pt>
    <dgm:pt modelId="{4BB1D674-36D0-4E1A-AB86-A50C484DAA87}" type="sibTrans" cxnId="{A25C073F-6865-4528-B835-1867138A6880}">
      <dgm:prSet/>
      <dgm:spPr/>
      <dgm:t>
        <a:bodyPr/>
        <a:lstStyle/>
        <a:p>
          <a:endParaRPr lang="en-US"/>
        </a:p>
      </dgm:t>
    </dgm:pt>
    <dgm:pt modelId="{B4E78B6F-A658-4482-B026-8DF105BC79C0}">
      <dgm:prSet phldrT="[Text]"/>
      <dgm:spPr/>
      <dgm:t>
        <a:bodyPr/>
        <a:lstStyle/>
        <a:p>
          <a:r>
            <a:rPr lang="id-ID" dirty="0" smtClean="0"/>
            <a:t>Forecasting</a:t>
          </a:r>
          <a:endParaRPr lang="en-US" dirty="0"/>
        </a:p>
      </dgm:t>
    </dgm:pt>
    <dgm:pt modelId="{9118692B-D39E-44B0-B4D5-40DD937E0FF1}" type="parTrans" cxnId="{43FA966E-3CB1-47F1-97A8-602261E14EE2}">
      <dgm:prSet/>
      <dgm:spPr/>
      <dgm:t>
        <a:bodyPr/>
        <a:lstStyle/>
        <a:p>
          <a:endParaRPr lang="en-US"/>
        </a:p>
      </dgm:t>
    </dgm:pt>
    <dgm:pt modelId="{CD07FC17-A468-4594-ABC9-F1175CF95587}" type="sibTrans" cxnId="{43FA966E-3CB1-47F1-97A8-602261E14EE2}">
      <dgm:prSet/>
      <dgm:spPr/>
      <dgm:t>
        <a:bodyPr/>
        <a:lstStyle/>
        <a:p>
          <a:endParaRPr lang="en-US"/>
        </a:p>
      </dgm:t>
    </dgm:pt>
    <dgm:pt modelId="{94741D32-6A0C-4898-B891-9C57D17BCEAC}" type="pres">
      <dgm:prSet presAssocID="{31ECA213-D0A6-4967-9BF8-8378603DED0C}" presName="rootnode" presStyleCnt="0">
        <dgm:presLayoutVars>
          <dgm:chMax/>
          <dgm:chPref/>
          <dgm:dir/>
          <dgm:animLvl val="lvl"/>
        </dgm:presLayoutVars>
      </dgm:prSet>
      <dgm:spPr/>
    </dgm:pt>
    <dgm:pt modelId="{B4181FA8-9B32-415E-9E61-37767D369035}" type="pres">
      <dgm:prSet presAssocID="{0CDA5720-8916-4BC8-82BF-3C94CE2DEA44}" presName="composite" presStyleCnt="0"/>
      <dgm:spPr/>
    </dgm:pt>
    <dgm:pt modelId="{A5647195-16A7-4FAA-B7EB-326CB237952A}" type="pres">
      <dgm:prSet presAssocID="{0CDA5720-8916-4BC8-82BF-3C94CE2DEA44}" presName="bentUpArrow1" presStyleLbl="alignImgPlace1" presStyleIdx="0" presStyleCnt="4"/>
      <dgm:spPr/>
    </dgm:pt>
    <dgm:pt modelId="{824A8B21-BCB5-46D4-A73D-BDD78A45919C}" type="pres">
      <dgm:prSet presAssocID="{0CDA5720-8916-4BC8-82BF-3C94CE2DEA44}" presName="ParentText" presStyleLbl="node1" presStyleIdx="0" presStyleCnt="5">
        <dgm:presLayoutVars>
          <dgm:chMax val="1"/>
          <dgm:chPref val="1"/>
          <dgm:bulletEnabled val="1"/>
        </dgm:presLayoutVars>
      </dgm:prSet>
      <dgm:spPr/>
      <dgm:t>
        <a:bodyPr/>
        <a:lstStyle/>
        <a:p>
          <a:endParaRPr lang="en-US"/>
        </a:p>
      </dgm:t>
    </dgm:pt>
    <dgm:pt modelId="{3DE82183-8B44-4C4D-A265-40342BE65107}" type="pres">
      <dgm:prSet presAssocID="{0CDA5720-8916-4BC8-82BF-3C94CE2DEA44}" presName="ChildText" presStyleLbl="revTx" presStyleIdx="0" presStyleCnt="4">
        <dgm:presLayoutVars>
          <dgm:chMax val="0"/>
          <dgm:chPref val="0"/>
          <dgm:bulletEnabled val="1"/>
        </dgm:presLayoutVars>
      </dgm:prSet>
      <dgm:spPr/>
      <dgm:t>
        <a:bodyPr/>
        <a:lstStyle/>
        <a:p>
          <a:endParaRPr lang="en-US"/>
        </a:p>
      </dgm:t>
    </dgm:pt>
    <dgm:pt modelId="{77C474F2-2E0C-4D8F-AB4B-697833C48A2D}" type="pres">
      <dgm:prSet presAssocID="{6C438AED-E057-460C-801C-85D16AEB90DD}" presName="sibTrans" presStyleCnt="0"/>
      <dgm:spPr/>
    </dgm:pt>
    <dgm:pt modelId="{7B327C07-7451-46C6-B68B-2436625F50B4}" type="pres">
      <dgm:prSet presAssocID="{F72261B6-8F95-4E10-9E66-7B6B59A8A993}" presName="composite" presStyleCnt="0"/>
      <dgm:spPr/>
    </dgm:pt>
    <dgm:pt modelId="{6F3CFA5E-D445-4C1C-B82F-DC145BE451E2}" type="pres">
      <dgm:prSet presAssocID="{F72261B6-8F95-4E10-9E66-7B6B59A8A993}" presName="bentUpArrow1" presStyleLbl="alignImgPlace1" presStyleIdx="1" presStyleCnt="4"/>
      <dgm:spPr/>
    </dgm:pt>
    <dgm:pt modelId="{99EE3AC9-898E-4C92-A27A-41D9BE2AD6E9}" type="pres">
      <dgm:prSet presAssocID="{F72261B6-8F95-4E10-9E66-7B6B59A8A993}" presName="ParentText" presStyleLbl="node1" presStyleIdx="1" presStyleCnt="5">
        <dgm:presLayoutVars>
          <dgm:chMax val="1"/>
          <dgm:chPref val="1"/>
          <dgm:bulletEnabled val="1"/>
        </dgm:presLayoutVars>
      </dgm:prSet>
      <dgm:spPr/>
    </dgm:pt>
    <dgm:pt modelId="{DE698C8F-0CD8-4A9F-8778-E889DCD832C3}" type="pres">
      <dgm:prSet presAssocID="{F72261B6-8F95-4E10-9E66-7B6B59A8A993}" presName="ChildText" presStyleLbl="revTx" presStyleIdx="1" presStyleCnt="4">
        <dgm:presLayoutVars>
          <dgm:chMax val="0"/>
          <dgm:chPref val="0"/>
          <dgm:bulletEnabled val="1"/>
        </dgm:presLayoutVars>
      </dgm:prSet>
      <dgm:spPr/>
    </dgm:pt>
    <dgm:pt modelId="{C824A286-49FF-46E4-9716-82714A66398C}" type="pres">
      <dgm:prSet presAssocID="{D0F2E20D-E768-422D-A16E-7082EBB19F11}" presName="sibTrans" presStyleCnt="0"/>
      <dgm:spPr/>
    </dgm:pt>
    <dgm:pt modelId="{D6FD94C2-2879-4CC9-8C2A-E9DE8F07ACED}" type="pres">
      <dgm:prSet presAssocID="{381B049B-7CFD-4BD4-8051-3C4FE0B540A6}" presName="composite" presStyleCnt="0"/>
      <dgm:spPr/>
    </dgm:pt>
    <dgm:pt modelId="{3679D001-AD53-4866-857A-837353B67F86}" type="pres">
      <dgm:prSet presAssocID="{381B049B-7CFD-4BD4-8051-3C4FE0B540A6}" presName="bentUpArrow1" presStyleLbl="alignImgPlace1" presStyleIdx="2" presStyleCnt="4"/>
      <dgm:spPr/>
    </dgm:pt>
    <dgm:pt modelId="{3B15DE29-EEF2-4AB4-8E76-85D3237280AA}" type="pres">
      <dgm:prSet presAssocID="{381B049B-7CFD-4BD4-8051-3C4FE0B540A6}" presName="ParentText" presStyleLbl="node1" presStyleIdx="2" presStyleCnt="5">
        <dgm:presLayoutVars>
          <dgm:chMax val="1"/>
          <dgm:chPref val="1"/>
          <dgm:bulletEnabled val="1"/>
        </dgm:presLayoutVars>
      </dgm:prSet>
      <dgm:spPr/>
      <dgm:t>
        <a:bodyPr/>
        <a:lstStyle/>
        <a:p>
          <a:endParaRPr lang="en-US"/>
        </a:p>
      </dgm:t>
    </dgm:pt>
    <dgm:pt modelId="{3EB6109D-47CE-445B-90DE-38F2F99187F4}" type="pres">
      <dgm:prSet presAssocID="{381B049B-7CFD-4BD4-8051-3C4FE0B540A6}" presName="ChildText" presStyleLbl="revTx" presStyleIdx="2" presStyleCnt="4">
        <dgm:presLayoutVars>
          <dgm:chMax val="0"/>
          <dgm:chPref val="0"/>
          <dgm:bulletEnabled val="1"/>
        </dgm:presLayoutVars>
      </dgm:prSet>
      <dgm:spPr/>
      <dgm:t>
        <a:bodyPr/>
        <a:lstStyle/>
        <a:p>
          <a:endParaRPr lang="en-US"/>
        </a:p>
      </dgm:t>
    </dgm:pt>
    <dgm:pt modelId="{3B980737-65A1-4177-BD69-1C36285CAD79}" type="pres">
      <dgm:prSet presAssocID="{2CA82CC2-EC73-4BF3-B16C-80A4F758FDA2}" presName="sibTrans" presStyleCnt="0"/>
      <dgm:spPr/>
    </dgm:pt>
    <dgm:pt modelId="{C51161B3-D086-4479-B7BA-8042F0C1A372}" type="pres">
      <dgm:prSet presAssocID="{CF80B7A9-5668-4CA7-AE53-9293150820D5}" presName="composite" presStyleCnt="0"/>
      <dgm:spPr/>
    </dgm:pt>
    <dgm:pt modelId="{1201D0EC-0630-483E-ABE3-7116F8D824E6}" type="pres">
      <dgm:prSet presAssocID="{CF80B7A9-5668-4CA7-AE53-9293150820D5}" presName="bentUpArrow1" presStyleLbl="alignImgPlace1" presStyleIdx="3" presStyleCnt="4"/>
      <dgm:spPr/>
    </dgm:pt>
    <dgm:pt modelId="{E8D55E79-1F92-458F-8656-D6A175AE16ED}" type="pres">
      <dgm:prSet presAssocID="{CF80B7A9-5668-4CA7-AE53-9293150820D5}" presName="ParentText" presStyleLbl="node1" presStyleIdx="3" presStyleCnt="5">
        <dgm:presLayoutVars>
          <dgm:chMax val="1"/>
          <dgm:chPref val="1"/>
          <dgm:bulletEnabled val="1"/>
        </dgm:presLayoutVars>
      </dgm:prSet>
      <dgm:spPr/>
    </dgm:pt>
    <dgm:pt modelId="{49585EF5-3740-48CC-8409-190E09D356D5}" type="pres">
      <dgm:prSet presAssocID="{CF80B7A9-5668-4CA7-AE53-9293150820D5}" presName="ChildText" presStyleLbl="revTx" presStyleIdx="3" presStyleCnt="4">
        <dgm:presLayoutVars>
          <dgm:chMax val="0"/>
          <dgm:chPref val="0"/>
          <dgm:bulletEnabled val="1"/>
        </dgm:presLayoutVars>
      </dgm:prSet>
      <dgm:spPr/>
    </dgm:pt>
    <dgm:pt modelId="{1933D63B-CF4A-4F61-A2F4-95CCF13B7535}" type="pres">
      <dgm:prSet presAssocID="{4BB1D674-36D0-4E1A-AB86-A50C484DAA87}" presName="sibTrans" presStyleCnt="0"/>
      <dgm:spPr/>
    </dgm:pt>
    <dgm:pt modelId="{CD6EDD69-3867-4DAA-904F-5ECDC8297BF3}" type="pres">
      <dgm:prSet presAssocID="{B4E78B6F-A658-4482-B026-8DF105BC79C0}" presName="composite" presStyleCnt="0"/>
      <dgm:spPr/>
    </dgm:pt>
    <dgm:pt modelId="{61092FA8-22DF-493E-9D10-04087CEBD6BD}" type="pres">
      <dgm:prSet presAssocID="{B4E78B6F-A658-4482-B026-8DF105BC79C0}" presName="ParentText" presStyleLbl="node1" presStyleIdx="4" presStyleCnt="5">
        <dgm:presLayoutVars>
          <dgm:chMax val="1"/>
          <dgm:chPref val="1"/>
          <dgm:bulletEnabled val="1"/>
        </dgm:presLayoutVars>
      </dgm:prSet>
      <dgm:spPr/>
    </dgm:pt>
  </dgm:ptLst>
  <dgm:cxnLst>
    <dgm:cxn modelId="{3C509EC8-3483-48D0-9A94-51FFC9A74AE9}" type="presOf" srcId="{B4E78B6F-A658-4482-B026-8DF105BC79C0}" destId="{61092FA8-22DF-493E-9D10-04087CEBD6BD}" srcOrd="0" destOrd="0" presId="urn:microsoft.com/office/officeart/2005/8/layout/StepDownProcess"/>
    <dgm:cxn modelId="{4CD8155B-9BD0-44EA-8D73-7D8589A01D09}" type="presOf" srcId="{F72261B6-8F95-4E10-9E66-7B6B59A8A993}" destId="{99EE3AC9-898E-4C92-A27A-41D9BE2AD6E9}" srcOrd="0" destOrd="0" presId="urn:microsoft.com/office/officeart/2005/8/layout/StepDownProcess"/>
    <dgm:cxn modelId="{B06D34B4-9FB3-4267-9EC1-07ABE41D2740}" type="presOf" srcId="{381B049B-7CFD-4BD4-8051-3C4FE0B540A6}" destId="{3B15DE29-EEF2-4AB4-8E76-85D3237280AA}" srcOrd="0" destOrd="0" presId="urn:microsoft.com/office/officeart/2005/8/layout/StepDownProcess"/>
    <dgm:cxn modelId="{D6397FDA-FAB7-4E80-A35C-767104F7F3CA}" type="presOf" srcId="{CF80B7A9-5668-4CA7-AE53-9293150820D5}" destId="{E8D55E79-1F92-458F-8656-D6A175AE16ED}" srcOrd="0" destOrd="0" presId="urn:microsoft.com/office/officeart/2005/8/layout/StepDownProcess"/>
    <dgm:cxn modelId="{34BFD873-E197-4B77-88D7-53AEB58D009F}" type="presOf" srcId="{31ECA213-D0A6-4967-9BF8-8378603DED0C}" destId="{94741D32-6A0C-4898-B891-9C57D17BCEAC}" srcOrd="0" destOrd="0" presId="urn:microsoft.com/office/officeart/2005/8/layout/StepDownProcess"/>
    <dgm:cxn modelId="{BAC9B7DF-FA99-435F-88EE-5816C6B744BC}" srcId="{31ECA213-D0A6-4967-9BF8-8378603DED0C}" destId="{0CDA5720-8916-4BC8-82BF-3C94CE2DEA44}" srcOrd="0" destOrd="0" parTransId="{39AFA7DA-0FBD-4E22-910F-08739EDB69A4}" sibTransId="{6C438AED-E057-460C-801C-85D16AEB90DD}"/>
    <dgm:cxn modelId="{8487BABC-BFCC-44DF-8205-AD9911DBAC38}" type="presOf" srcId="{0CDA5720-8916-4BC8-82BF-3C94CE2DEA44}" destId="{824A8B21-BCB5-46D4-A73D-BDD78A45919C}" srcOrd="0" destOrd="0" presId="urn:microsoft.com/office/officeart/2005/8/layout/StepDownProcess"/>
    <dgm:cxn modelId="{58E18219-9A65-4F71-9341-657CEC5F0ACE}" srcId="{31ECA213-D0A6-4967-9BF8-8378603DED0C}" destId="{381B049B-7CFD-4BD4-8051-3C4FE0B540A6}" srcOrd="2" destOrd="0" parTransId="{ED25F90F-16F2-43BD-B1DA-3AFBF7708B03}" sibTransId="{2CA82CC2-EC73-4BF3-B16C-80A4F758FDA2}"/>
    <dgm:cxn modelId="{1B59B340-AD97-4742-9BD1-4FB53BEEF1A2}" srcId="{31ECA213-D0A6-4967-9BF8-8378603DED0C}" destId="{F72261B6-8F95-4E10-9E66-7B6B59A8A993}" srcOrd="1" destOrd="0" parTransId="{6716A0B1-D131-48ED-9FC9-A74B3D98D31D}" sibTransId="{D0F2E20D-E768-422D-A16E-7082EBB19F11}"/>
    <dgm:cxn modelId="{A25C073F-6865-4528-B835-1867138A6880}" srcId="{31ECA213-D0A6-4967-9BF8-8378603DED0C}" destId="{CF80B7A9-5668-4CA7-AE53-9293150820D5}" srcOrd="3" destOrd="0" parTransId="{D8A15569-15E4-4971-B4FF-A3D501621DCB}" sibTransId="{4BB1D674-36D0-4E1A-AB86-A50C484DAA87}"/>
    <dgm:cxn modelId="{43FA966E-3CB1-47F1-97A8-602261E14EE2}" srcId="{31ECA213-D0A6-4967-9BF8-8378603DED0C}" destId="{B4E78B6F-A658-4482-B026-8DF105BC79C0}" srcOrd="4" destOrd="0" parTransId="{9118692B-D39E-44B0-B4D5-40DD937E0FF1}" sibTransId="{CD07FC17-A468-4594-ABC9-F1175CF95587}"/>
    <dgm:cxn modelId="{CF89396D-F7B1-4025-95D3-276A3FF5EEDA}" type="presParOf" srcId="{94741D32-6A0C-4898-B891-9C57D17BCEAC}" destId="{B4181FA8-9B32-415E-9E61-37767D369035}" srcOrd="0" destOrd="0" presId="urn:microsoft.com/office/officeart/2005/8/layout/StepDownProcess"/>
    <dgm:cxn modelId="{C0FEFCE0-1ED2-49B3-BCD6-4F0FF2425F5B}" type="presParOf" srcId="{B4181FA8-9B32-415E-9E61-37767D369035}" destId="{A5647195-16A7-4FAA-B7EB-326CB237952A}" srcOrd="0" destOrd="0" presId="urn:microsoft.com/office/officeart/2005/8/layout/StepDownProcess"/>
    <dgm:cxn modelId="{C02E3D32-3717-4619-B6DB-15E6B3BC110A}" type="presParOf" srcId="{B4181FA8-9B32-415E-9E61-37767D369035}" destId="{824A8B21-BCB5-46D4-A73D-BDD78A45919C}" srcOrd="1" destOrd="0" presId="urn:microsoft.com/office/officeart/2005/8/layout/StepDownProcess"/>
    <dgm:cxn modelId="{81092860-3BA7-4001-A27B-DF90AD61B908}" type="presParOf" srcId="{B4181FA8-9B32-415E-9E61-37767D369035}" destId="{3DE82183-8B44-4C4D-A265-40342BE65107}" srcOrd="2" destOrd="0" presId="urn:microsoft.com/office/officeart/2005/8/layout/StepDownProcess"/>
    <dgm:cxn modelId="{193F87AF-F9AA-4120-9EEB-E5CFFFA33B50}" type="presParOf" srcId="{94741D32-6A0C-4898-B891-9C57D17BCEAC}" destId="{77C474F2-2E0C-4D8F-AB4B-697833C48A2D}" srcOrd="1" destOrd="0" presId="urn:microsoft.com/office/officeart/2005/8/layout/StepDownProcess"/>
    <dgm:cxn modelId="{2588443D-BDED-4206-8E47-3705F349179F}" type="presParOf" srcId="{94741D32-6A0C-4898-B891-9C57D17BCEAC}" destId="{7B327C07-7451-46C6-B68B-2436625F50B4}" srcOrd="2" destOrd="0" presId="urn:microsoft.com/office/officeart/2005/8/layout/StepDownProcess"/>
    <dgm:cxn modelId="{DA9F5239-407D-4D42-AE2C-C31E9BC9DD67}" type="presParOf" srcId="{7B327C07-7451-46C6-B68B-2436625F50B4}" destId="{6F3CFA5E-D445-4C1C-B82F-DC145BE451E2}" srcOrd="0" destOrd="0" presId="urn:microsoft.com/office/officeart/2005/8/layout/StepDownProcess"/>
    <dgm:cxn modelId="{01DC1A0D-57F7-4ABD-A579-8EAC3526B7DB}" type="presParOf" srcId="{7B327C07-7451-46C6-B68B-2436625F50B4}" destId="{99EE3AC9-898E-4C92-A27A-41D9BE2AD6E9}" srcOrd="1" destOrd="0" presId="urn:microsoft.com/office/officeart/2005/8/layout/StepDownProcess"/>
    <dgm:cxn modelId="{1CE3154E-1255-4DC6-9A4D-0603F0585C11}" type="presParOf" srcId="{7B327C07-7451-46C6-B68B-2436625F50B4}" destId="{DE698C8F-0CD8-4A9F-8778-E889DCD832C3}" srcOrd="2" destOrd="0" presId="urn:microsoft.com/office/officeart/2005/8/layout/StepDownProcess"/>
    <dgm:cxn modelId="{4A44C32A-22AF-47D4-B5EA-46A2F4269477}" type="presParOf" srcId="{94741D32-6A0C-4898-B891-9C57D17BCEAC}" destId="{C824A286-49FF-46E4-9716-82714A66398C}" srcOrd="3" destOrd="0" presId="urn:microsoft.com/office/officeart/2005/8/layout/StepDownProcess"/>
    <dgm:cxn modelId="{4E7095CA-9C6C-4500-AEA5-57490B363F00}" type="presParOf" srcId="{94741D32-6A0C-4898-B891-9C57D17BCEAC}" destId="{D6FD94C2-2879-4CC9-8C2A-E9DE8F07ACED}" srcOrd="4" destOrd="0" presId="urn:microsoft.com/office/officeart/2005/8/layout/StepDownProcess"/>
    <dgm:cxn modelId="{533B7D99-AE4B-4E83-8A59-98820A688A5C}" type="presParOf" srcId="{D6FD94C2-2879-4CC9-8C2A-E9DE8F07ACED}" destId="{3679D001-AD53-4866-857A-837353B67F86}" srcOrd="0" destOrd="0" presId="urn:microsoft.com/office/officeart/2005/8/layout/StepDownProcess"/>
    <dgm:cxn modelId="{92AC8507-5E4F-42EA-B13F-9C8718B24DBF}" type="presParOf" srcId="{D6FD94C2-2879-4CC9-8C2A-E9DE8F07ACED}" destId="{3B15DE29-EEF2-4AB4-8E76-85D3237280AA}" srcOrd="1" destOrd="0" presId="urn:microsoft.com/office/officeart/2005/8/layout/StepDownProcess"/>
    <dgm:cxn modelId="{37226075-9FA7-4321-B7D4-2978B4B43022}" type="presParOf" srcId="{D6FD94C2-2879-4CC9-8C2A-E9DE8F07ACED}" destId="{3EB6109D-47CE-445B-90DE-38F2F99187F4}" srcOrd="2" destOrd="0" presId="urn:microsoft.com/office/officeart/2005/8/layout/StepDownProcess"/>
    <dgm:cxn modelId="{9C042793-F7CE-47B6-903D-E5D9D359AE26}" type="presParOf" srcId="{94741D32-6A0C-4898-B891-9C57D17BCEAC}" destId="{3B980737-65A1-4177-BD69-1C36285CAD79}" srcOrd="5" destOrd="0" presId="urn:microsoft.com/office/officeart/2005/8/layout/StepDownProcess"/>
    <dgm:cxn modelId="{37025F55-7EC3-424F-84E9-0AFEDA7A9E62}" type="presParOf" srcId="{94741D32-6A0C-4898-B891-9C57D17BCEAC}" destId="{C51161B3-D086-4479-B7BA-8042F0C1A372}" srcOrd="6" destOrd="0" presId="urn:microsoft.com/office/officeart/2005/8/layout/StepDownProcess"/>
    <dgm:cxn modelId="{E127B364-2E34-4D94-BD5E-EDE3D8A65092}" type="presParOf" srcId="{C51161B3-D086-4479-B7BA-8042F0C1A372}" destId="{1201D0EC-0630-483E-ABE3-7116F8D824E6}" srcOrd="0" destOrd="0" presId="urn:microsoft.com/office/officeart/2005/8/layout/StepDownProcess"/>
    <dgm:cxn modelId="{31169A43-D469-4863-99DF-23A08F874ECE}" type="presParOf" srcId="{C51161B3-D086-4479-B7BA-8042F0C1A372}" destId="{E8D55E79-1F92-458F-8656-D6A175AE16ED}" srcOrd="1" destOrd="0" presId="urn:microsoft.com/office/officeart/2005/8/layout/StepDownProcess"/>
    <dgm:cxn modelId="{BED55CBA-EF1A-4B4F-8DA6-A9D5458128B5}" type="presParOf" srcId="{C51161B3-D086-4479-B7BA-8042F0C1A372}" destId="{49585EF5-3740-48CC-8409-190E09D356D5}" srcOrd="2" destOrd="0" presId="urn:microsoft.com/office/officeart/2005/8/layout/StepDownProcess"/>
    <dgm:cxn modelId="{C318C9AC-9CF8-48C9-951F-2586784752A1}" type="presParOf" srcId="{94741D32-6A0C-4898-B891-9C57D17BCEAC}" destId="{1933D63B-CF4A-4F61-A2F4-95CCF13B7535}" srcOrd="7" destOrd="0" presId="urn:microsoft.com/office/officeart/2005/8/layout/StepDownProcess"/>
    <dgm:cxn modelId="{BA7FB169-4FA8-4D2D-B7B6-2C9B821F0D94}" type="presParOf" srcId="{94741D32-6A0C-4898-B891-9C57D17BCEAC}" destId="{CD6EDD69-3867-4DAA-904F-5ECDC8297BF3}" srcOrd="8" destOrd="0" presId="urn:microsoft.com/office/officeart/2005/8/layout/StepDownProcess"/>
    <dgm:cxn modelId="{53FF1846-D9DF-4370-9356-9B03EF3C10CE}" type="presParOf" srcId="{CD6EDD69-3867-4DAA-904F-5ECDC8297BF3}" destId="{61092FA8-22DF-493E-9D10-04087CEBD6BD}" srcOrd="0"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CB79B0-E1ED-4447-A9C2-692C648CB16C}">
      <dsp:nvSpPr>
        <dsp:cNvPr id="0" name=""/>
        <dsp:cNvSpPr/>
      </dsp:nvSpPr>
      <dsp:spPr>
        <a:xfrm>
          <a:off x="0" y="0"/>
          <a:ext cx="4571999" cy="4571999"/>
        </a:xfrm>
        <a:prstGeom prst="pie">
          <a:avLst>
            <a:gd name="adj1" fmla="val 5400000"/>
            <a:gd name="adj2" fmla="val 1620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6907516-DC27-46C5-A1D2-B17DA4D5B257}">
      <dsp:nvSpPr>
        <dsp:cNvPr id="0" name=""/>
        <dsp:cNvSpPr/>
      </dsp:nvSpPr>
      <dsp:spPr>
        <a:xfrm>
          <a:off x="2285999" y="0"/>
          <a:ext cx="7496175" cy="4571999"/>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id-ID" sz="3500" kern="1200" dirty="0" smtClean="0"/>
            <a:t>Introduction</a:t>
          </a:r>
          <a:endParaRPr lang="en-US" sz="3500" kern="1200" dirty="0"/>
        </a:p>
      </dsp:txBody>
      <dsp:txXfrm>
        <a:off x="2285999" y="0"/>
        <a:ext cx="7496175" cy="731519"/>
      </dsp:txXfrm>
    </dsp:sp>
    <dsp:sp modelId="{1EC0BE8A-16AE-4879-8362-2174AC98AFC7}">
      <dsp:nvSpPr>
        <dsp:cNvPr id="0" name=""/>
        <dsp:cNvSpPr/>
      </dsp:nvSpPr>
      <dsp:spPr>
        <a:xfrm>
          <a:off x="480059" y="731520"/>
          <a:ext cx="3611879" cy="3611879"/>
        </a:xfrm>
        <a:prstGeom prst="pie">
          <a:avLst>
            <a:gd name="adj1" fmla="val 5400000"/>
            <a:gd name="adj2" fmla="val 1620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FA0B514-1B74-416E-B2B9-003863B3CB19}">
      <dsp:nvSpPr>
        <dsp:cNvPr id="0" name=""/>
        <dsp:cNvSpPr/>
      </dsp:nvSpPr>
      <dsp:spPr>
        <a:xfrm>
          <a:off x="2285999" y="731520"/>
          <a:ext cx="7496175" cy="3611879"/>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id-ID" sz="3500" kern="1200" dirty="0" smtClean="0"/>
            <a:t>Literature Riview</a:t>
          </a:r>
          <a:endParaRPr lang="en-US" sz="3500" kern="1200" dirty="0"/>
        </a:p>
      </dsp:txBody>
      <dsp:txXfrm>
        <a:off x="2285999" y="731520"/>
        <a:ext cx="7496175" cy="731519"/>
      </dsp:txXfrm>
    </dsp:sp>
    <dsp:sp modelId="{9BB6014F-954C-4C0D-8BCB-92E7099BEE1F}">
      <dsp:nvSpPr>
        <dsp:cNvPr id="0" name=""/>
        <dsp:cNvSpPr/>
      </dsp:nvSpPr>
      <dsp:spPr>
        <a:xfrm>
          <a:off x="960119" y="1463039"/>
          <a:ext cx="2651760" cy="2651760"/>
        </a:xfrm>
        <a:prstGeom prst="pie">
          <a:avLst>
            <a:gd name="adj1" fmla="val 5400000"/>
            <a:gd name="adj2" fmla="val 1620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9103CC9-0A2B-4348-8172-0F3D9BA94059}">
      <dsp:nvSpPr>
        <dsp:cNvPr id="0" name=""/>
        <dsp:cNvSpPr/>
      </dsp:nvSpPr>
      <dsp:spPr>
        <a:xfrm>
          <a:off x="2285999" y="1463039"/>
          <a:ext cx="7496175" cy="2651760"/>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id-ID" sz="3500" kern="1200" dirty="0" smtClean="0"/>
            <a:t>Material and Method</a:t>
          </a:r>
          <a:endParaRPr lang="en-US" sz="3500" kern="1200" dirty="0"/>
        </a:p>
      </dsp:txBody>
      <dsp:txXfrm>
        <a:off x="2285999" y="1463039"/>
        <a:ext cx="7496175" cy="731520"/>
      </dsp:txXfrm>
    </dsp:sp>
    <dsp:sp modelId="{34C13F82-98C4-4BFF-9DA9-A1682E3553C3}">
      <dsp:nvSpPr>
        <dsp:cNvPr id="0" name=""/>
        <dsp:cNvSpPr/>
      </dsp:nvSpPr>
      <dsp:spPr>
        <a:xfrm>
          <a:off x="1440179" y="2194560"/>
          <a:ext cx="1691639" cy="1691639"/>
        </a:xfrm>
        <a:prstGeom prst="pie">
          <a:avLst>
            <a:gd name="adj1" fmla="val 5400000"/>
            <a:gd name="adj2" fmla="val 1620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A628868-ACFE-4FA7-BBBE-0A0EF81DB109}">
      <dsp:nvSpPr>
        <dsp:cNvPr id="0" name=""/>
        <dsp:cNvSpPr/>
      </dsp:nvSpPr>
      <dsp:spPr>
        <a:xfrm>
          <a:off x="2285999" y="2194560"/>
          <a:ext cx="7496175" cy="1691639"/>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id-ID" sz="3500" kern="1200" dirty="0" smtClean="0"/>
            <a:t>Result and Discussion</a:t>
          </a:r>
          <a:endParaRPr lang="en-US" sz="3500" kern="1200" dirty="0"/>
        </a:p>
      </dsp:txBody>
      <dsp:txXfrm>
        <a:off x="2285999" y="2194560"/>
        <a:ext cx="7496175" cy="731520"/>
      </dsp:txXfrm>
    </dsp:sp>
    <dsp:sp modelId="{97E7F6AC-1A2A-425B-A192-51F8EBC9E8CB}">
      <dsp:nvSpPr>
        <dsp:cNvPr id="0" name=""/>
        <dsp:cNvSpPr/>
      </dsp:nvSpPr>
      <dsp:spPr>
        <a:xfrm>
          <a:off x="1920239" y="2926080"/>
          <a:ext cx="731519" cy="731519"/>
        </a:xfrm>
        <a:prstGeom prst="pie">
          <a:avLst>
            <a:gd name="adj1" fmla="val 5400000"/>
            <a:gd name="adj2" fmla="val 1620000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A59020A-940D-4260-9BF7-6B2030A0852D}">
      <dsp:nvSpPr>
        <dsp:cNvPr id="0" name=""/>
        <dsp:cNvSpPr/>
      </dsp:nvSpPr>
      <dsp:spPr>
        <a:xfrm>
          <a:off x="2285999" y="2926080"/>
          <a:ext cx="7496175" cy="731519"/>
        </a:xfrm>
        <a:prstGeom prst="rect">
          <a:avLst/>
        </a:prstGeom>
        <a:solidFill>
          <a:schemeClr val="accent1">
            <a:alpha val="90000"/>
            <a:tint val="4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id-ID" sz="3500" kern="1200" dirty="0" smtClean="0"/>
            <a:t>Conclusion</a:t>
          </a:r>
          <a:endParaRPr lang="en-US" sz="3500" kern="1200" dirty="0"/>
        </a:p>
      </dsp:txBody>
      <dsp:txXfrm>
        <a:off x="2285999" y="2926080"/>
        <a:ext cx="7496175" cy="73151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81A98E-73A3-4E0D-81A3-D5B2AE010493}">
      <dsp:nvSpPr>
        <dsp:cNvPr id="0" name=""/>
        <dsp:cNvSpPr/>
      </dsp:nvSpPr>
      <dsp:spPr>
        <a:xfrm>
          <a:off x="1173549" y="1416730"/>
          <a:ext cx="2275707" cy="2275819"/>
        </a:xfrm>
        <a:prstGeom prst="ellipse">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2400300">
            <a:lnSpc>
              <a:spcPct val="90000"/>
            </a:lnSpc>
            <a:spcBef>
              <a:spcPct val="0"/>
            </a:spcBef>
            <a:spcAft>
              <a:spcPct val="35000"/>
            </a:spcAft>
          </a:pPr>
          <a:r>
            <a:rPr lang="id-ID" sz="5400" kern="1200" dirty="0" smtClean="0"/>
            <a:t>The Gold </a:t>
          </a:r>
          <a:endParaRPr lang="en-US" sz="5400" kern="1200" dirty="0"/>
        </a:p>
      </dsp:txBody>
      <dsp:txXfrm>
        <a:off x="1506819" y="1750016"/>
        <a:ext cx="1609167" cy="1609247"/>
      </dsp:txXfrm>
    </dsp:sp>
    <dsp:sp modelId="{3B11ED38-79CD-4894-B356-D41A182A1ED8}">
      <dsp:nvSpPr>
        <dsp:cNvPr id="0" name=""/>
        <dsp:cNvSpPr/>
      </dsp:nvSpPr>
      <dsp:spPr>
        <a:xfrm>
          <a:off x="0" y="151376"/>
          <a:ext cx="4587450" cy="4782138"/>
        </a:xfrm>
        <a:prstGeom prst="blockArc">
          <a:avLst>
            <a:gd name="adj1" fmla="val 17527788"/>
            <a:gd name="adj2" fmla="val 4119114"/>
            <a:gd name="adj3" fmla="val 5750"/>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F16B742-A569-4B7D-9EB5-5FE9CE566D23}">
      <dsp:nvSpPr>
        <dsp:cNvPr id="0" name=""/>
        <dsp:cNvSpPr/>
      </dsp:nvSpPr>
      <dsp:spPr>
        <a:xfrm>
          <a:off x="3377864" y="554510"/>
          <a:ext cx="1219104" cy="1219445"/>
        </a:xfrm>
        <a:prstGeom prst="ellipse">
          <a:avLst/>
        </a:prstGeom>
        <a:solidFill>
          <a:schemeClr val="accent1">
            <a:tint val="40000"/>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C3CC01D-0097-46B9-BB9E-D45A6D629861}">
      <dsp:nvSpPr>
        <dsp:cNvPr id="0" name=""/>
        <dsp:cNvSpPr/>
      </dsp:nvSpPr>
      <dsp:spPr>
        <a:xfrm>
          <a:off x="4689439" y="574117"/>
          <a:ext cx="1631818" cy="11802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l" defTabSz="889000">
            <a:lnSpc>
              <a:spcPct val="90000"/>
            </a:lnSpc>
            <a:spcBef>
              <a:spcPct val="0"/>
            </a:spcBef>
            <a:spcAft>
              <a:spcPct val="10000"/>
            </a:spcAft>
          </a:pPr>
          <a:r>
            <a:rPr lang="id-ID" sz="2000" kern="1200" dirty="0" smtClean="0"/>
            <a:t>Extraordinary Appeal</a:t>
          </a:r>
          <a:endParaRPr lang="en-US" sz="2000" kern="1200" dirty="0"/>
        </a:p>
      </dsp:txBody>
      <dsp:txXfrm>
        <a:off x="4689439" y="574117"/>
        <a:ext cx="1631818" cy="1180231"/>
      </dsp:txXfrm>
    </dsp:sp>
    <dsp:sp modelId="{0BE4061F-B671-4A8D-A84A-BF8BF7DDFA48}">
      <dsp:nvSpPr>
        <dsp:cNvPr id="0" name=""/>
        <dsp:cNvSpPr/>
      </dsp:nvSpPr>
      <dsp:spPr>
        <a:xfrm>
          <a:off x="3849052" y="1941809"/>
          <a:ext cx="1219104" cy="1219445"/>
        </a:xfrm>
        <a:prstGeom prst="ellipse">
          <a:avLst/>
        </a:prstGeom>
        <a:solidFill>
          <a:schemeClr val="accent1">
            <a:tint val="40000"/>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E11C7D2-6E17-4198-B866-CE502541D29F}">
      <dsp:nvSpPr>
        <dsp:cNvPr id="0" name=""/>
        <dsp:cNvSpPr/>
      </dsp:nvSpPr>
      <dsp:spPr>
        <a:xfrm>
          <a:off x="5167426" y="1959025"/>
          <a:ext cx="1631818" cy="11802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l" defTabSz="889000">
            <a:lnSpc>
              <a:spcPct val="90000"/>
            </a:lnSpc>
            <a:spcBef>
              <a:spcPct val="0"/>
            </a:spcBef>
            <a:spcAft>
              <a:spcPct val="10000"/>
            </a:spcAft>
          </a:pPr>
          <a:r>
            <a:rPr lang="id-ID" sz="2000" kern="1200" dirty="0" smtClean="0"/>
            <a:t>Safe Haven</a:t>
          </a:r>
          <a:endParaRPr lang="en-US" sz="2000" kern="1200" dirty="0"/>
        </a:p>
      </dsp:txBody>
      <dsp:txXfrm>
        <a:off x="5167426" y="1959025"/>
        <a:ext cx="1631818" cy="1180231"/>
      </dsp:txXfrm>
    </dsp:sp>
    <dsp:sp modelId="{F78580E5-E808-4784-A00D-02AB9F2ECD15}">
      <dsp:nvSpPr>
        <dsp:cNvPr id="0" name=""/>
        <dsp:cNvSpPr/>
      </dsp:nvSpPr>
      <dsp:spPr>
        <a:xfrm>
          <a:off x="3377864" y="3348714"/>
          <a:ext cx="1219104" cy="1219445"/>
        </a:xfrm>
        <a:prstGeom prst="ellipse">
          <a:avLst/>
        </a:prstGeom>
        <a:solidFill>
          <a:schemeClr val="accent1">
            <a:tint val="40000"/>
            <a:hueOff val="0"/>
            <a:satOff val="0"/>
            <a:lumOff val="0"/>
            <a:alphaOff val="0"/>
          </a:schemeClr>
        </a:solid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D2C6DD2-73E2-4C3E-BEE4-506F0EB9ED1A}">
      <dsp:nvSpPr>
        <dsp:cNvPr id="0" name=""/>
        <dsp:cNvSpPr/>
      </dsp:nvSpPr>
      <dsp:spPr>
        <a:xfrm>
          <a:off x="4689439" y="3373581"/>
          <a:ext cx="1631818" cy="11802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l" defTabSz="889000">
            <a:lnSpc>
              <a:spcPct val="90000"/>
            </a:lnSpc>
            <a:spcBef>
              <a:spcPct val="0"/>
            </a:spcBef>
            <a:spcAft>
              <a:spcPct val="10000"/>
            </a:spcAft>
          </a:pPr>
          <a:r>
            <a:rPr lang="id-ID" sz="2000" kern="1200" dirty="0" smtClean="0"/>
            <a:t>Used to Invest</a:t>
          </a:r>
          <a:endParaRPr lang="en-US" sz="2000" kern="1200" dirty="0"/>
        </a:p>
      </dsp:txBody>
      <dsp:txXfrm>
        <a:off x="4689439" y="3373581"/>
        <a:ext cx="1631818" cy="118023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48181D-893A-43A5-BFF7-3A64B18D6F4A}">
      <dsp:nvSpPr>
        <dsp:cNvPr id="0" name=""/>
        <dsp:cNvSpPr/>
      </dsp:nvSpPr>
      <dsp:spPr>
        <a:xfrm>
          <a:off x="0" y="4320335"/>
          <a:ext cx="9344767" cy="0"/>
        </a:xfrm>
        <a:prstGeom prst="line">
          <a:avLst/>
        </a:pr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9742BD-17AE-4643-A8AF-1739D2EEB549}">
      <dsp:nvSpPr>
        <dsp:cNvPr id="0" name=""/>
        <dsp:cNvSpPr/>
      </dsp:nvSpPr>
      <dsp:spPr>
        <a:xfrm>
          <a:off x="0" y="2857045"/>
          <a:ext cx="9344767" cy="0"/>
        </a:xfrm>
        <a:prstGeom prst="line">
          <a:avLst/>
        </a:pr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5C6E754-5F99-42C7-BEC0-50006F7C9D35}">
      <dsp:nvSpPr>
        <dsp:cNvPr id="0" name=""/>
        <dsp:cNvSpPr/>
      </dsp:nvSpPr>
      <dsp:spPr>
        <a:xfrm>
          <a:off x="0" y="1393755"/>
          <a:ext cx="9344767" cy="0"/>
        </a:xfrm>
        <a:prstGeom prst="line">
          <a:avLst/>
        </a:pr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0595D0E-C540-4E40-9184-0AF1E8BF67F0}">
      <dsp:nvSpPr>
        <dsp:cNvPr id="0" name=""/>
        <dsp:cNvSpPr/>
      </dsp:nvSpPr>
      <dsp:spPr>
        <a:xfrm>
          <a:off x="2429639" y="145"/>
          <a:ext cx="6915127" cy="13936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lvl="0" algn="l" defTabSz="977900">
            <a:lnSpc>
              <a:spcPct val="90000"/>
            </a:lnSpc>
            <a:spcBef>
              <a:spcPct val="0"/>
            </a:spcBef>
            <a:spcAft>
              <a:spcPct val="35000"/>
            </a:spcAft>
          </a:pPr>
          <a:r>
            <a:rPr lang="id-ID" sz="2200" kern="1200" dirty="0" smtClean="0"/>
            <a:t>The Prediction of Gold Price Using the ARIMA Model</a:t>
          </a:r>
          <a:endParaRPr lang="en-US" sz="2200" kern="1200" dirty="0"/>
        </a:p>
      </dsp:txBody>
      <dsp:txXfrm>
        <a:off x="2429639" y="145"/>
        <a:ext cx="6915127" cy="1393609"/>
      </dsp:txXfrm>
    </dsp:sp>
    <dsp:sp modelId="{45349B67-026B-4DBB-9466-428855852F06}">
      <dsp:nvSpPr>
        <dsp:cNvPr id="0" name=""/>
        <dsp:cNvSpPr/>
      </dsp:nvSpPr>
      <dsp:spPr>
        <a:xfrm>
          <a:off x="0" y="0"/>
          <a:ext cx="2429639" cy="1393609"/>
        </a:xfrm>
        <a:prstGeom prst="round2SameRect">
          <a:avLst>
            <a:gd name="adj1" fmla="val 16670"/>
            <a:gd name="adj2" fmla="val 0"/>
          </a:avLst>
        </a:prstGeom>
        <a:solidFill>
          <a:schemeClr val="accent4">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1244600">
            <a:lnSpc>
              <a:spcPct val="90000"/>
            </a:lnSpc>
            <a:spcBef>
              <a:spcPct val="0"/>
            </a:spcBef>
            <a:spcAft>
              <a:spcPct val="35000"/>
            </a:spcAft>
          </a:pPr>
          <a:r>
            <a:rPr lang="id-ID" sz="2800" kern="1200" dirty="0" smtClean="0"/>
            <a:t>Yang (2018)</a:t>
          </a:r>
          <a:endParaRPr lang="en-US" sz="2800" kern="1200" dirty="0"/>
        </a:p>
      </dsp:txBody>
      <dsp:txXfrm>
        <a:off x="68043" y="68043"/>
        <a:ext cx="2293553" cy="1325566"/>
      </dsp:txXfrm>
    </dsp:sp>
    <dsp:sp modelId="{9DA7E121-8610-4AC1-B37B-FBA4CF9C8DFD}">
      <dsp:nvSpPr>
        <dsp:cNvPr id="0" name=""/>
        <dsp:cNvSpPr/>
      </dsp:nvSpPr>
      <dsp:spPr>
        <a:xfrm>
          <a:off x="2429639" y="1463435"/>
          <a:ext cx="6915127" cy="13936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lvl="0" algn="l" defTabSz="977900">
            <a:lnSpc>
              <a:spcPct val="90000"/>
            </a:lnSpc>
            <a:spcBef>
              <a:spcPct val="0"/>
            </a:spcBef>
            <a:spcAft>
              <a:spcPct val="35000"/>
            </a:spcAft>
          </a:pPr>
          <a:r>
            <a:rPr lang="id-ID" sz="2200" kern="1200" dirty="0" smtClean="0"/>
            <a:t>Application of ARIMAX Model to Forecast Weekly Cocoa Black Pod Disease Incidence</a:t>
          </a:r>
          <a:endParaRPr lang="en-US" sz="2200" kern="1200" dirty="0"/>
        </a:p>
      </dsp:txBody>
      <dsp:txXfrm>
        <a:off x="2429639" y="1463435"/>
        <a:ext cx="6915127" cy="1393609"/>
      </dsp:txXfrm>
    </dsp:sp>
    <dsp:sp modelId="{57E7AF18-3CD6-4487-BFDB-798C1AC3E66B}">
      <dsp:nvSpPr>
        <dsp:cNvPr id="0" name=""/>
        <dsp:cNvSpPr/>
      </dsp:nvSpPr>
      <dsp:spPr>
        <a:xfrm>
          <a:off x="0" y="1463435"/>
          <a:ext cx="2429639" cy="1393609"/>
        </a:xfrm>
        <a:prstGeom prst="round2SameRect">
          <a:avLst>
            <a:gd name="adj1" fmla="val 16670"/>
            <a:gd name="adj2" fmla="val 0"/>
          </a:avLst>
        </a:prstGeom>
        <a:solidFill>
          <a:schemeClr val="accent4">
            <a:hueOff val="-2232385"/>
            <a:satOff val="13449"/>
            <a:lumOff val="1078"/>
            <a:alphaOff val="0"/>
          </a:schemeClr>
        </a:solidFill>
        <a:ln w="12700" cap="flat" cmpd="sng" algn="ctr">
          <a:solidFill>
            <a:schemeClr val="accent4">
              <a:hueOff val="-2232385"/>
              <a:satOff val="13449"/>
              <a:lumOff val="1078"/>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1244600">
            <a:lnSpc>
              <a:spcPct val="90000"/>
            </a:lnSpc>
            <a:spcBef>
              <a:spcPct val="0"/>
            </a:spcBef>
            <a:spcAft>
              <a:spcPct val="35000"/>
            </a:spcAft>
          </a:pPr>
          <a:r>
            <a:rPr lang="id-ID" sz="2800" kern="1200" dirty="0" smtClean="0"/>
            <a:t>Ling et al. (2019)</a:t>
          </a:r>
          <a:endParaRPr lang="en-US" sz="2800" kern="1200" dirty="0"/>
        </a:p>
      </dsp:txBody>
      <dsp:txXfrm>
        <a:off x="68043" y="1531478"/>
        <a:ext cx="2293553" cy="1325566"/>
      </dsp:txXfrm>
    </dsp:sp>
    <dsp:sp modelId="{9E3D0AB5-5E1C-421B-92C5-5AEF1D92D4AD}">
      <dsp:nvSpPr>
        <dsp:cNvPr id="0" name=""/>
        <dsp:cNvSpPr/>
      </dsp:nvSpPr>
      <dsp:spPr>
        <a:xfrm>
          <a:off x="2429639" y="2926725"/>
          <a:ext cx="6915127" cy="13936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910" tIns="41910" rIns="41910" bIns="41910" numCol="1" spcCol="1270" anchor="b" anchorCtr="0">
          <a:noAutofit/>
        </a:bodyPr>
        <a:lstStyle/>
        <a:p>
          <a:pPr lvl="0" algn="l" defTabSz="977900">
            <a:lnSpc>
              <a:spcPct val="90000"/>
            </a:lnSpc>
            <a:spcBef>
              <a:spcPct val="0"/>
            </a:spcBef>
            <a:spcAft>
              <a:spcPct val="35000"/>
            </a:spcAft>
          </a:pPr>
          <a:r>
            <a:rPr lang="id-ID" sz="2200" kern="1200" dirty="0" smtClean="0"/>
            <a:t>Comparing the </a:t>
          </a:r>
          <a:r>
            <a:rPr lang="id-ID" sz="2200" kern="1200" dirty="0" smtClean="0"/>
            <a:t>Performance </a:t>
          </a:r>
          <a:r>
            <a:rPr lang="id-ID" sz="2200" kern="1200" dirty="0" smtClean="0"/>
            <a:t>of Seasonal ARIMAX Model and Nonparametric Regression Model in Predicting Claim Reserve of Education Insurance</a:t>
          </a:r>
          <a:endParaRPr lang="en-US" sz="2200" kern="1200" dirty="0"/>
        </a:p>
      </dsp:txBody>
      <dsp:txXfrm>
        <a:off x="2429639" y="2926725"/>
        <a:ext cx="6915127" cy="1393609"/>
      </dsp:txXfrm>
    </dsp:sp>
    <dsp:sp modelId="{7E6D7123-4DF4-4903-8DF8-FFD1A5ED7FC7}">
      <dsp:nvSpPr>
        <dsp:cNvPr id="0" name=""/>
        <dsp:cNvSpPr/>
      </dsp:nvSpPr>
      <dsp:spPr>
        <a:xfrm>
          <a:off x="0" y="2926725"/>
          <a:ext cx="2429639" cy="1393609"/>
        </a:xfrm>
        <a:prstGeom prst="round2SameRect">
          <a:avLst>
            <a:gd name="adj1" fmla="val 16670"/>
            <a:gd name="adj2" fmla="val 0"/>
          </a:avLst>
        </a:prstGeom>
        <a:solidFill>
          <a:schemeClr val="accent4">
            <a:hueOff val="-4464770"/>
            <a:satOff val="26899"/>
            <a:lumOff val="2156"/>
            <a:alphaOff val="0"/>
          </a:schemeClr>
        </a:solidFill>
        <a:ln w="12700" cap="flat" cmpd="sng" algn="ctr">
          <a:solidFill>
            <a:schemeClr val="accent4">
              <a:hueOff val="-4464770"/>
              <a:satOff val="26899"/>
              <a:lumOff val="2156"/>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1244600">
            <a:lnSpc>
              <a:spcPct val="90000"/>
            </a:lnSpc>
            <a:spcBef>
              <a:spcPct val="0"/>
            </a:spcBef>
            <a:spcAft>
              <a:spcPct val="35000"/>
            </a:spcAft>
          </a:pPr>
          <a:r>
            <a:rPr lang="id-ID" sz="2800" kern="1200" dirty="0" smtClean="0"/>
            <a:t>Ulyah et al. (2019)</a:t>
          </a:r>
          <a:endParaRPr lang="en-US" sz="2800" kern="1200" dirty="0"/>
        </a:p>
      </dsp:txBody>
      <dsp:txXfrm>
        <a:off x="68043" y="2994768"/>
        <a:ext cx="2293553" cy="132556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0B7E70-E426-4F0D-9F73-56048819A63E}">
      <dsp:nvSpPr>
        <dsp:cNvPr id="0" name=""/>
        <dsp:cNvSpPr/>
      </dsp:nvSpPr>
      <dsp:spPr>
        <a:xfrm>
          <a:off x="588208" y="805802"/>
          <a:ext cx="2852902" cy="1426451"/>
        </a:xfrm>
        <a:prstGeom prst="roundRect">
          <a:avLst>
            <a:gd name="adj" fmla="val 1000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id-ID" sz="3300" kern="1200" dirty="0" smtClean="0"/>
            <a:t>ARIMA</a:t>
          </a:r>
          <a:endParaRPr lang="en-US" sz="3300" kern="1200" dirty="0"/>
        </a:p>
      </dsp:txBody>
      <dsp:txXfrm>
        <a:off x="629987" y="847581"/>
        <a:ext cx="2769344" cy="1342893"/>
      </dsp:txXfrm>
    </dsp:sp>
    <dsp:sp modelId="{EA289411-6E2F-4D54-A778-61A7F41A8B86}">
      <dsp:nvSpPr>
        <dsp:cNvPr id="0" name=""/>
        <dsp:cNvSpPr/>
      </dsp:nvSpPr>
      <dsp:spPr>
        <a:xfrm rot="19488195">
          <a:off x="3313457" y="1074740"/>
          <a:ext cx="1396466" cy="83671"/>
        </a:xfrm>
        <a:custGeom>
          <a:avLst/>
          <a:gdLst/>
          <a:ahLst/>
          <a:cxnLst/>
          <a:rect l="0" t="0" r="0" b="0"/>
          <a:pathLst>
            <a:path>
              <a:moveTo>
                <a:pt x="0" y="41835"/>
              </a:moveTo>
              <a:lnTo>
                <a:pt x="1396466" y="41835"/>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976779" y="1081664"/>
        <a:ext cx="69823" cy="69823"/>
      </dsp:txXfrm>
    </dsp:sp>
    <dsp:sp modelId="{A46B1A76-BCE5-4804-AD29-EB91033697CE}">
      <dsp:nvSpPr>
        <dsp:cNvPr id="0" name=""/>
        <dsp:cNvSpPr/>
      </dsp:nvSpPr>
      <dsp:spPr>
        <a:xfrm>
          <a:off x="4582271" y="899"/>
          <a:ext cx="2852902" cy="1426451"/>
        </a:xfrm>
        <a:prstGeom prst="roundRect">
          <a:avLst>
            <a:gd name="adj" fmla="val 1000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id-ID" sz="3300" kern="1200" dirty="0" smtClean="0"/>
            <a:t>Non-Seasonal ARIMA</a:t>
          </a:r>
          <a:endParaRPr lang="en-US" sz="3300" kern="1200" dirty="0"/>
        </a:p>
      </dsp:txBody>
      <dsp:txXfrm>
        <a:off x="4624050" y="42678"/>
        <a:ext cx="2769344" cy="1342893"/>
      </dsp:txXfrm>
    </dsp:sp>
    <dsp:sp modelId="{D9619460-C1C9-4E72-B8D5-E599AC17C8A3}">
      <dsp:nvSpPr>
        <dsp:cNvPr id="0" name=""/>
        <dsp:cNvSpPr/>
      </dsp:nvSpPr>
      <dsp:spPr>
        <a:xfrm rot="2172611">
          <a:off x="3304525" y="1894949"/>
          <a:ext cx="1414331" cy="83671"/>
        </a:xfrm>
        <a:custGeom>
          <a:avLst/>
          <a:gdLst/>
          <a:ahLst/>
          <a:cxnLst/>
          <a:rect l="0" t="0" r="0" b="0"/>
          <a:pathLst>
            <a:path>
              <a:moveTo>
                <a:pt x="0" y="41835"/>
              </a:moveTo>
              <a:lnTo>
                <a:pt x="1414331" y="41835"/>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976332" y="1901427"/>
        <a:ext cx="70716" cy="70716"/>
      </dsp:txXfrm>
    </dsp:sp>
    <dsp:sp modelId="{155FE6F7-C893-414C-BBFB-DC1CE79E4B65}">
      <dsp:nvSpPr>
        <dsp:cNvPr id="0" name=""/>
        <dsp:cNvSpPr/>
      </dsp:nvSpPr>
      <dsp:spPr>
        <a:xfrm>
          <a:off x="4582271" y="1641317"/>
          <a:ext cx="2852902" cy="1426451"/>
        </a:xfrm>
        <a:prstGeom prst="roundRect">
          <a:avLst>
            <a:gd name="adj" fmla="val 1000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id-ID" sz="3300" kern="1200" dirty="0" smtClean="0"/>
            <a:t>Seasonal ARIMA</a:t>
          </a:r>
          <a:endParaRPr lang="en-US" sz="3300" kern="1200" dirty="0"/>
        </a:p>
      </dsp:txBody>
      <dsp:txXfrm>
        <a:off x="4624050" y="1683096"/>
        <a:ext cx="2769344" cy="134289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C07361-3B92-4320-BFF3-DFF8D0667FB3}">
      <dsp:nvSpPr>
        <dsp:cNvPr id="0" name=""/>
        <dsp:cNvSpPr/>
      </dsp:nvSpPr>
      <dsp:spPr>
        <a:xfrm>
          <a:off x="1687" y="0"/>
          <a:ext cx="3599039" cy="1354195"/>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32410" tIns="232410" rIns="232410" bIns="232410" numCol="1" spcCol="1270" anchor="ctr" anchorCtr="0">
          <a:noAutofit/>
        </a:bodyPr>
        <a:lstStyle/>
        <a:p>
          <a:pPr lvl="0" algn="ctr" defTabSz="2711450">
            <a:lnSpc>
              <a:spcPct val="90000"/>
            </a:lnSpc>
            <a:spcBef>
              <a:spcPct val="0"/>
            </a:spcBef>
            <a:spcAft>
              <a:spcPct val="35000"/>
            </a:spcAft>
          </a:pPr>
          <a:r>
            <a:rPr lang="id-ID" sz="6100" kern="1200" dirty="0" smtClean="0"/>
            <a:t>ARIMA</a:t>
          </a:r>
          <a:endParaRPr lang="en-US" sz="6100" kern="1200" dirty="0"/>
        </a:p>
      </dsp:txBody>
      <dsp:txXfrm>
        <a:off x="41350" y="39663"/>
        <a:ext cx="3519713" cy="1274869"/>
      </dsp:txXfrm>
    </dsp:sp>
    <dsp:sp modelId="{927A5128-513B-42C6-88EA-265D643A5442}">
      <dsp:nvSpPr>
        <dsp:cNvPr id="0" name=""/>
        <dsp:cNvSpPr/>
      </dsp:nvSpPr>
      <dsp:spPr>
        <a:xfrm>
          <a:off x="3960631" y="230816"/>
          <a:ext cx="762996" cy="892561"/>
        </a:xfrm>
        <a:prstGeom prst="rightArrow">
          <a:avLst>
            <a:gd name="adj1" fmla="val 60000"/>
            <a:gd name="adj2" fmla="val 50000"/>
          </a:avLst>
        </a:prstGeom>
        <a:gradFill rotWithShape="0">
          <a:gsLst>
            <a:gs pos="0">
              <a:schemeClr val="accent1">
                <a:shade val="90000"/>
                <a:hueOff val="0"/>
                <a:satOff val="0"/>
                <a:lumOff val="0"/>
                <a:alphaOff val="0"/>
                <a:lumMod val="110000"/>
                <a:satMod val="105000"/>
                <a:tint val="67000"/>
              </a:schemeClr>
            </a:gs>
            <a:gs pos="50000">
              <a:schemeClr val="accent1">
                <a:shade val="90000"/>
                <a:hueOff val="0"/>
                <a:satOff val="0"/>
                <a:lumOff val="0"/>
                <a:alphaOff val="0"/>
                <a:lumMod val="105000"/>
                <a:satMod val="103000"/>
                <a:tint val="73000"/>
              </a:schemeClr>
            </a:gs>
            <a:gs pos="100000">
              <a:schemeClr val="accent1">
                <a:shade val="9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1778000">
            <a:lnSpc>
              <a:spcPct val="90000"/>
            </a:lnSpc>
            <a:spcBef>
              <a:spcPct val="0"/>
            </a:spcBef>
            <a:spcAft>
              <a:spcPct val="35000"/>
            </a:spcAft>
          </a:pPr>
          <a:endParaRPr lang="en-US" sz="4000" kern="1200"/>
        </a:p>
      </dsp:txBody>
      <dsp:txXfrm>
        <a:off x="3960631" y="409328"/>
        <a:ext cx="534097" cy="535537"/>
      </dsp:txXfrm>
    </dsp:sp>
    <dsp:sp modelId="{A30A5D88-E0C5-4C69-A7E9-37FC23ED053C}">
      <dsp:nvSpPr>
        <dsp:cNvPr id="0" name=""/>
        <dsp:cNvSpPr/>
      </dsp:nvSpPr>
      <dsp:spPr>
        <a:xfrm>
          <a:off x="5040342" y="0"/>
          <a:ext cx="3599039" cy="1354195"/>
        </a:xfrm>
        <a:prstGeom prst="roundRect">
          <a:avLst>
            <a:gd name="adj" fmla="val 10000"/>
          </a:avLst>
        </a:prstGeom>
        <a:gradFill rotWithShape="0">
          <a:gsLst>
            <a:gs pos="0">
              <a:schemeClr val="accent1">
                <a:shade val="80000"/>
                <a:hueOff val="306246"/>
                <a:satOff val="-4392"/>
                <a:lumOff val="25615"/>
                <a:alphaOff val="0"/>
                <a:lumMod val="110000"/>
                <a:satMod val="105000"/>
                <a:tint val="67000"/>
              </a:schemeClr>
            </a:gs>
            <a:gs pos="50000">
              <a:schemeClr val="accent1">
                <a:shade val="80000"/>
                <a:hueOff val="306246"/>
                <a:satOff val="-4392"/>
                <a:lumOff val="25615"/>
                <a:alphaOff val="0"/>
                <a:lumMod val="105000"/>
                <a:satMod val="103000"/>
                <a:tint val="73000"/>
              </a:schemeClr>
            </a:gs>
            <a:gs pos="100000">
              <a:schemeClr val="accent1">
                <a:shade val="80000"/>
                <a:hueOff val="306246"/>
                <a:satOff val="-4392"/>
                <a:lumOff val="25615"/>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32410" tIns="232410" rIns="232410" bIns="232410" numCol="1" spcCol="1270" anchor="ctr" anchorCtr="0">
          <a:noAutofit/>
        </a:bodyPr>
        <a:lstStyle/>
        <a:p>
          <a:pPr lvl="0" algn="ctr" defTabSz="2711450">
            <a:lnSpc>
              <a:spcPct val="90000"/>
            </a:lnSpc>
            <a:spcBef>
              <a:spcPct val="0"/>
            </a:spcBef>
            <a:spcAft>
              <a:spcPct val="35000"/>
            </a:spcAft>
          </a:pPr>
          <a:r>
            <a:rPr lang="id-ID" sz="6100" kern="1200" dirty="0" smtClean="0"/>
            <a:t>ARIMAX</a:t>
          </a:r>
          <a:endParaRPr lang="en-US" sz="6100" kern="1200" dirty="0"/>
        </a:p>
      </dsp:txBody>
      <dsp:txXfrm>
        <a:off x="5080005" y="39663"/>
        <a:ext cx="3519713" cy="127486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647195-16A7-4FAA-B7EB-326CB237952A}">
      <dsp:nvSpPr>
        <dsp:cNvPr id="0" name=""/>
        <dsp:cNvSpPr/>
      </dsp:nvSpPr>
      <dsp:spPr>
        <a:xfrm rot="5400000">
          <a:off x="1607341" y="888723"/>
          <a:ext cx="773442" cy="880537"/>
        </a:xfrm>
        <a:prstGeom prst="bentUpArrow">
          <a:avLst>
            <a:gd name="adj1" fmla="val 32840"/>
            <a:gd name="adj2" fmla="val 25000"/>
            <a:gd name="adj3" fmla="val 35780"/>
          </a:avLst>
        </a:prstGeom>
        <a:solidFill>
          <a:schemeClr val="dk2">
            <a:tint val="50000"/>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24A8B21-BCB5-46D4-A73D-BDD78A45919C}">
      <dsp:nvSpPr>
        <dsp:cNvPr id="0" name=""/>
        <dsp:cNvSpPr/>
      </dsp:nvSpPr>
      <dsp:spPr>
        <a:xfrm>
          <a:off x="1402426" y="31346"/>
          <a:ext cx="1302022" cy="911373"/>
        </a:xfrm>
        <a:prstGeom prst="roundRect">
          <a:avLst>
            <a:gd name="adj" fmla="val 1667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id-ID" sz="1500" kern="1200" dirty="0" smtClean="0"/>
            <a:t>Descriptive Statistical Analysis</a:t>
          </a:r>
          <a:endParaRPr lang="en-US" sz="1500" kern="1200" dirty="0"/>
        </a:p>
      </dsp:txBody>
      <dsp:txXfrm>
        <a:off x="1446924" y="75844"/>
        <a:ext cx="1213026" cy="822377"/>
      </dsp:txXfrm>
    </dsp:sp>
    <dsp:sp modelId="{3DE82183-8B44-4C4D-A265-40342BE65107}">
      <dsp:nvSpPr>
        <dsp:cNvPr id="0" name=""/>
        <dsp:cNvSpPr/>
      </dsp:nvSpPr>
      <dsp:spPr>
        <a:xfrm>
          <a:off x="2704449" y="118266"/>
          <a:ext cx="946967" cy="736612"/>
        </a:xfrm>
        <a:prstGeom prst="rect">
          <a:avLst/>
        </a:prstGeom>
        <a:noFill/>
        <a:ln>
          <a:noFill/>
        </a:ln>
        <a:effectLst/>
      </dsp:spPr>
      <dsp:style>
        <a:lnRef idx="0">
          <a:scrgbClr r="0" g="0" b="0"/>
        </a:lnRef>
        <a:fillRef idx="0">
          <a:scrgbClr r="0" g="0" b="0"/>
        </a:fillRef>
        <a:effectRef idx="0">
          <a:scrgbClr r="0" g="0" b="0"/>
        </a:effectRef>
        <a:fontRef idx="minor"/>
      </dsp:style>
    </dsp:sp>
    <dsp:sp modelId="{6F3CFA5E-D445-4C1C-B82F-DC145BE451E2}">
      <dsp:nvSpPr>
        <dsp:cNvPr id="0" name=""/>
        <dsp:cNvSpPr/>
      </dsp:nvSpPr>
      <dsp:spPr>
        <a:xfrm rot="5400000">
          <a:off x="2686857" y="1912496"/>
          <a:ext cx="773442" cy="880537"/>
        </a:xfrm>
        <a:prstGeom prst="bentUpArrow">
          <a:avLst>
            <a:gd name="adj1" fmla="val 32840"/>
            <a:gd name="adj2" fmla="val 25000"/>
            <a:gd name="adj3" fmla="val 35780"/>
          </a:avLst>
        </a:prstGeom>
        <a:solidFill>
          <a:schemeClr val="dk2">
            <a:tint val="50000"/>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9EE3AC9-898E-4C92-A27A-41D9BE2AD6E9}">
      <dsp:nvSpPr>
        <dsp:cNvPr id="0" name=""/>
        <dsp:cNvSpPr/>
      </dsp:nvSpPr>
      <dsp:spPr>
        <a:xfrm>
          <a:off x="2481941" y="1055119"/>
          <a:ext cx="1302022" cy="911373"/>
        </a:xfrm>
        <a:prstGeom prst="roundRect">
          <a:avLst>
            <a:gd name="adj" fmla="val 1667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id-ID" sz="1500" kern="1200" dirty="0" smtClean="0"/>
            <a:t>Fitting Regression Linier Model</a:t>
          </a:r>
          <a:endParaRPr lang="en-US" sz="1500" kern="1200" dirty="0"/>
        </a:p>
      </dsp:txBody>
      <dsp:txXfrm>
        <a:off x="2526439" y="1099617"/>
        <a:ext cx="1213026" cy="822377"/>
      </dsp:txXfrm>
    </dsp:sp>
    <dsp:sp modelId="{DE698C8F-0CD8-4A9F-8778-E889DCD832C3}">
      <dsp:nvSpPr>
        <dsp:cNvPr id="0" name=""/>
        <dsp:cNvSpPr/>
      </dsp:nvSpPr>
      <dsp:spPr>
        <a:xfrm>
          <a:off x="3783964" y="1142040"/>
          <a:ext cx="946967" cy="736612"/>
        </a:xfrm>
        <a:prstGeom prst="rect">
          <a:avLst/>
        </a:prstGeom>
        <a:noFill/>
        <a:ln>
          <a:noFill/>
        </a:ln>
        <a:effectLst/>
      </dsp:spPr>
      <dsp:style>
        <a:lnRef idx="0">
          <a:scrgbClr r="0" g="0" b="0"/>
        </a:lnRef>
        <a:fillRef idx="0">
          <a:scrgbClr r="0" g="0" b="0"/>
        </a:fillRef>
        <a:effectRef idx="0">
          <a:scrgbClr r="0" g="0" b="0"/>
        </a:effectRef>
        <a:fontRef idx="minor"/>
      </dsp:style>
    </dsp:sp>
    <dsp:sp modelId="{3679D001-AD53-4866-857A-837353B67F86}">
      <dsp:nvSpPr>
        <dsp:cNvPr id="0" name=""/>
        <dsp:cNvSpPr/>
      </dsp:nvSpPr>
      <dsp:spPr>
        <a:xfrm rot="5400000">
          <a:off x="3766372" y="2936270"/>
          <a:ext cx="773442" cy="880537"/>
        </a:xfrm>
        <a:prstGeom prst="bentUpArrow">
          <a:avLst>
            <a:gd name="adj1" fmla="val 32840"/>
            <a:gd name="adj2" fmla="val 25000"/>
            <a:gd name="adj3" fmla="val 35780"/>
          </a:avLst>
        </a:prstGeom>
        <a:solidFill>
          <a:schemeClr val="dk2">
            <a:tint val="50000"/>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B15DE29-EEF2-4AB4-8E76-85D3237280AA}">
      <dsp:nvSpPr>
        <dsp:cNvPr id="0" name=""/>
        <dsp:cNvSpPr/>
      </dsp:nvSpPr>
      <dsp:spPr>
        <a:xfrm>
          <a:off x="3561456" y="2078893"/>
          <a:ext cx="1302022" cy="911373"/>
        </a:xfrm>
        <a:prstGeom prst="roundRect">
          <a:avLst>
            <a:gd name="adj" fmla="val 1667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id-ID" sz="1500" kern="1200" dirty="0" smtClean="0"/>
            <a:t>ARIMA Modeling</a:t>
          </a:r>
          <a:endParaRPr lang="en-US" sz="1500" kern="1200" dirty="0"/>
        </a:p>
      </dsp:txBody>
      <dsp:txXfrm>
        <a:off x="3605954" y="2123391"/>
        <a:ext cx="1213026" cy="822377"/>
      </dsp:txXfrm>
    </dsp:sp>
    <dsp:sp modelId="{3EB6109D-47CE-445B-90DE-38F2F99187F4}">
      <dsp:nvSpPr>
        <dsp:cNvPr id="0" name=""/>
        <dsp:cNvSpPr/>
      </dsp:nvSpPr>
      <dsp:spPr>
        <a:xfrm>
          <a:off x="4863479" y="2165813"/>
          <a:ext cx="946967" cy="736612"/>
        </a:xfrm>
        <a:prstGeom prst="rect">
          <a:avLst/>
        </a:prstGeom>
        <a:noFill/>
        <a:ln>
          <a:noFill/>
        </a:ln>
        <a:effectLst/>
      </dsp:spPr>
      <dsp:style>
        <a:lnRef idx="0">
          <a:scrgbClr r="0" g="0" b="0"/>
        </a:lnRef>
        <a:fillRef idx="0">
          <a:scrgbClr r="0" g="0" b="0"/>
        </a:fillRef>
        <a:effectRef idx="0">
          <a:scrgbClr r="0" g="0" b="0"/>
        </a:effectRef>
        <a:fontRef idx="minor"/>
      </dsp:style>
    </dsp:sp>
    <dsp:sp modelId="{1201D0EC-0630-483E-ABE3-7116F8D824E6}">
      <dsp:nvSpPr>
        <dsp:cNvPr id="0" name=""/>
        <dsp:cNvSpPr/>
      </dsp:nvSpPr>
      <dsp:spPr>
        <a:xfrm rot="5400000">
          <a:off x="4845887" y="3960043"/>
          <a:ext cx="773442" cy="880537"/>
        </a:xfrm>
        <a:prstGeom prst="bentUpArrow">
          <a:avLst>
            <a:gd name="adj1" fmla="val 32840"/>
            <a:gd name="adj2" fmla="val 25000"/>
            <a:gd name="adj3" fmla="val 35780"/>
          </a:avLst>
        </a:prstGeom>
        <a:solidFill>
          <a:schemeClr val="dk2">
            <a:tint val="50000"/>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8D55E79-1F92-458F-8656-D6A175AE16ED}">
      <dsp:nvSpPr>
        <dsp:cNvPr id="0" name=""/>
        <dsp:cNvSpPr/>
      </dsp:nvSpPr>
      <dsp:spPr>
        <a:xfrm>
          <a:off x="4640971" y="3102666"/>
          <a:ext cx="1302022" cy="911373"/>
        </a:xfrm>
        <a:prstGeom prst="roundRect">
          <a:avLst>
            <a:gd name="adj" fmla="val 1667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id-ID" sz="1500" kern="1200" dirty="0" smtClean="0"/>
            <a:t>ARIMAX Modeling</a:t>
          </a:r>
          <a:endParaRPr lang="en-US" sz="1500" kern="1200" dirty="0"/>
        </a:p>
      </dsp:txBody>
      <dsp:txXfrm>
        <a:off x="4685469" y="3147164"/>
        <a:ext cx="1213026" cy="822377"/>
      </dsp:txXfrm>
    </dsp:sp>
    <dsp:sp modelId="{49585EF5-3740-48CC-8409-190E09D356D5}">
      <dsp:nvSpPr>
        <dsp:cNvPr id="0" name=""/>
        <dsp:cNvSpPr/>
      </dsp:nvSpPr>
      <dsp:spPr>
        <a:xfrm>
          <a:off x="5942994" y="3189586"/>
          <a:ext cx="946967" cy="736612"/>
        </a:xfrm>
        <a:prstGeom prst="rect">
          <a:avLst/>
        </a:prstGeom>
        <a:noFill/>
        <a:ln>
          <a:noFill/>
        </a:ln>
        <a:effectLst/>
      </dsp:spPr>
      <dsp:style>
        <a:lnRef idx="0">
          <a:scrgbClr r="0" g="0" b="0"/>
        </a:lnRef>
        <a:fillRef idx="0">
          <a:scrgbClr r="0" g="0" b="0"/>
        </a:fillRef>
        <a:effectRef idx="0">
          <a:scrgbClr r="0" g="0" b="0"/>
        </a:effectRef>
        <a:fontRef idx="minor"/>
      </dsp:style>
    </dsp:sp>
    <dsp:sp modelId="{61092FA8-22DF-493E-9D10-04087CEBD6BD}">
      <dsp:nvSpPr>
        <dsp:cNvPr id="0" name=""/>
        <dsp:cNvSpPr/>
      </dsp:nvSpPr>
      <dsp:spPr>
        <a:xfrm>
          <a:off x="5720486" y="4126439"/>
          <a:ext cx="1302022" cy="911373"/>
        </a:xfrm>
        <a:prstGeom prst="roundRect">
          <a:avLst>
            <a:gd name="adj" fmla="val 16670"/>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id-ID" sz="1500" kern="1200" dirty="0" smtClean="0"/>
            <a:t>Forecasting</a:t>
          </a:r>
          <a:endParaRPr lang="en-US" sz="1500" kern="1200" dirty="0"/>
        </a:p>
      </dsp:txBody>
      <dsp:txXfrm>
        <a:off x="5764984" y="4170937"/>
        <a:ext cx="1213026" cy="822377"/>
      </dsp:txXfrm>
    </dsp:sp>
  </dsp:spTree>
</dsp:drawing>
</file>

<file path=ppt/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
  <dgm:title val="Radial Picture List"/>
  <dgm:desc val="Use to show relationships to a central idea. The Level 1 shape contains text and all Level 2 shapes contain a picture with corresponding text. Limited to four Level 2 pictures.  Unused pictures do not appear, but remain available if you switch layouts. Works best with a small amount of Level 2 text."/>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9/25/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9/25/2020</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gi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smtClean="0"/>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9/25/2020</a:t>
            </a:fld>
            <a:endParaRPr lang="en-US" dirty="0"/>
          </a:p>
        </p:txBody>
      </p:sp>
      <p:sp>
        <p:nvSpPr>
          <p:cNvPr id="5" name="Footer Placeholder 4"/>
          <p:cNvSpPr>
            <a:spLocks noGrp="1"/>
          </p:cNvSpPr>
          <p:nvPr>
            <p:ph type="ftr" sz="quarter" idx="11"/>
          </p:nvPr>
        </p:nvSpPr>
        <p:spPr>
          <a:xfrm>
            <a:off x="8326660" y="6356351"/>
            <a:ext cx="2243338" cy="365125"/>
          </a:xfrm>
        </p:spPr>
        <p:txBody>
          <a:bodyPr/>
          <a:lstStyle>
            <a:lvl1pPr algn="r">
              <a:defRPr sz="2400" b="1" cap="none" baseline="0">
                <a:solidFill>
                  <a:schemeClr val="tx1"/>
                </a:solidFill>
                <a:latin typeface="Arial Narrow" panose="020B0606020202030204" pitchFamily="34" charset="0"/>
                <a:cs typeface="Arial" panose="020B0604020202020204" pitchFamily="34" charset="0"/>
              </a:defRPr>
            </a:lvl1pPr>
          </a:lstStyle>
          <a:p>
            <a:r>
              <a:rPr lang="en-US" smtClean="0"/>
              <a:t>IComCos, 2020</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
        <p:nvSpPr>
          <p:cNvPr id="7" name="TextBox 6"/>
          <p:cNvSpPr txBox="1"/>
          <p:nvPr userDrawn="1"/>
        </p:nvSpPr>
        <p:spPr>
          <a:xfrm>
            <a:off x="5958571" y="476672"/>
            <a:ext cx="5925533" cy="646331"/>
          </a:xfrm>
          <a:prstGeom prst="rect">
            <a:avLst/>
          </a:prstGeom>
          <a:noFill/>
        </p:spPr>
        <p:txBody>
          <a:bodyPr wrap="none" rtlCol="0">
            <a:spAutoFit/>
          </a:bodyPr>
          <a:lstStyle/>
          <a:p>
            <a:pPr algn="r"/>
            <a:r>
              <a:rPr lang="en-US" sz="1800" b="1" i="0" kern="1200" dirty="0" smtClean="0">
                <a:solidFill>
                  <a:schemeClr val="accent6">
                    <a:lumMod val="50000"/>
                  </a:schemeClr>
                </a:solidFill>
                <a:effectLst/>
                <a:latin typeface="+mn-lt"/>
                <a:ea typeface="+mn-ea"/>
                <a:cs typeface="+mn-cs"/>
              </a:rPr>
              <a:t>INTERNATIONAL CONFERENCE on MATHEMATICS,</a:t>
            </a:r>
            <a:br>
              <a:rPr lang="en-US" sz="1800" b="1" i="0" kern="1200" dirty="0" smtClean="0">
                <a:solidFill>
                  <a:schemeClr val="accent6">
                    <a:lumMod val="50000"/>
                  </a:schemeClr>
                </a:solidFill>
                <a:effectLst/>
                <a:latin typeface="+mn-lt"/>
                <a:ea typeface="+mn-ea"/>
                <a:cs typeface="+mn-cs"/>
              </a:rPr>
            </a:br>
            <a:r>
              <a:rPr lang="en-US" sz="1800" b="1" i="0" kern="1200" dirty="0" smtClean="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18" name="TextBox 17"/>
          <p:cNvSpPr txBox="1"/>
          <p:nvPr userDrawn="1"/>
        </p:nvSpPr>
        <p:spPr>
          <a:xfrm>
            <a:off x="8234469" y="1092939"/>
            <a:ext cx="3699795" cy="307777"/>
          </a:xfrm>
          <a:prstGeom prst="rect">
            <a:avLst/>
          </a:prstGeom>
          <a:noFill/>
        </p:spPr>
        <p:txBody>
          <a:bodyPr wrap="none" rtlCol="0">
            <a:spAutoFit/>
          </a:bodyPr>
          <a:lstStyle/>
          <a:p>
            <a:r>
              <a:rPr lang="en-US" sz="1400" b="1" i="0" kern="1200" dirty="0" smtClean="0">
                <a:solidFill>
                  <a:schemeClr val="tx1"/>
                </a:solidFill>
                <a:effectLst/>
                <a:latin typeface="+mn-lt"/>
                <a:ea typeface="+mn-ea"/>
                <a:cs typeface="+mn-cs"/>
              </a:rPr>
              <a:t>29</a:t>
            </a:r>
            <a:r>
              <a:rPr lang="en-US" sz="1400" b="1" i="0" kern="1200" baseline="30000" dirty="0" smtClean="0">
                <a:solidFill>
                  <a:schemeClr val="tx1"/>
                </a:solidFill>
                <a:effectLst/>
                <a:latin typeface="+mn-lt"/>
                <a:ea typeface="+mn-ea"/>
                <a:cs typeface="+mn-cs"/>
              </a:rPr>
              <a:t>th</a:t>
            </a:r>
            <a:r>
              <a:rPr lang="en-US" sz="1400" b="1" i="0" kern="1200" dirty="0" smtClean="0">
                <a:solidFill>
                  <a:schemeClr val="tx1"/>
                </a:solidFill>
                <a:effectLst/>
                <a:latin typeface="+mn-lt"/>
                <a:ea typeface="+mn-ea"/>
                <a:cs typeface="+mn-cs"/>
              </a:rPr>
              <a:t> September, 2020 | Online Conference</a:t>
            </a:r>
            <a:endParaRPr lang="en-US" sz="1400" dirty="0"/>
          </a:p>
        </p:txBody>
      </p:sp>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9772" y="294043"/>
            <a:ext cx="918077" cy="918077"/>
          </a:xfrm>
          <a:prstGeom prst="rect">
            <a:avLst/>
          </a:prstGeom>
        </p:spPr>
      </p:pic>
      <p:pic>
        <p:nvPicPr>
          <p:cNvPr id="21"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422004" y="614122"/>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485900" y="306528"/>
            <a:ext cx="902054" cy="905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9/25/2020</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9/25/2020</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C2C6F8EA-316C-41DE-B9A4-EDCC3A85ED9A}" type="datetimeFigureOut">
              <a:rPr lang="en-US"/>
              <a:t>9/25/2020</a:t>
            </a:fld>
            <a:endParaRPr dirty="0"/>
          </a:p>
        </p:txBody>
      </p:sp>
      <p:sp>
        <p:nvSpPr>
          <p:cNvPr id="5" name="Footer Placeholder 4"/>
          <p:cNvSpPr>
            <a:spLocks noGrp="1"/>
          </p:cNvSpPr>
          <p:nvPr>
            <p:ph type="ftr" sz="quarter" idx="11"/>
          </p:nvPr>
        </p:nvSpPr>
        <p:spPr/>
        <p:txBody>
          <a:bodyPr/>
          <a:lstStyle/>
          <a:p>
            <a:r>
              <a:rPr lang="en-US" dirty="0" smtClean="0"/>
              <a:t>ICOMCOS 2020, 29</a:t>
            </a:r>
            <a:r>
              <a:rPr lang="en-US" baseline="30000" dirty="0" smtClean="0"/>
              <a:t>TH</a:t>
            </a:r>
            <a:r>
              <a:rPr lang="en-US" dirty="0" smtClean="0"/>
              <a:t> September 2020</a:t>
            </a:r>
            <a:endParaRPr lang="en-US"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userDrawn="1"/>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smtClean="0"/>
              <a:t>Click to edit Master title style</a:t>
            </a:r>
            <a:endParaRPr/>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9/25/2020</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
        <p:nvSpPr>
          <p:cNvPr id="25" name="TextBox 24"/>
          <p:cNvSpPr txBox="1"/>
          <p:nvPr userDrawn="1"/>
        </p:nvSpPr>
        <p:spPr>
          <a:xfrm>
            <a:off x="5958571" y="770137"/>
            <a:ext cx="5925533" cy="646331"/>
          </a:xfrm>
          <a:prstGeom prst="rect">
            <a:avLst/>
          </a:prstGeom>
          <a:noFill/>
        </p:spPr>
        <p:txBody>
          <a:bodyPr wrap="none" rtlCol="0">
            <a:spAutoFit/>
          </a:bodyPr>
          <a:lstStyle/>
          <a:p>
            <a:pPr algn="r"/>
            <a:r>
              <a:rPr lang="en-US" sz="1800" b="1" i="0" kern="1200" dirty="0" smtClean="0">
                <a:solidFill>
                  <a:schemeClr val="accent6">
                    <a:lumMod val="50000"/>
                  </a:schemeClr>
                </a:solidFill>
                <a:effectLst/>
                <a:latin typeface="+mn-lt"/>
                <a:ea typeface="+mn-ea"/>
                <a:cs typeface="+mn-cs"/>
              </a:rPr>
              <a:t>INTERNATIONAL CONFERENCE on MATHEMATICS,</a:t>
            </a:r>
            <a:br>
              <a:rPr lang="en-US" sz="1800" b="1" i="0" kern="1200" dirty="0" smtClean="0">
                <a:solidFill>
                  <a:schemeClr val="accent6">
                    <a:lumMod val="50000"/>
                  </a:schemeClr>
                </a:solidFill>
                <a:effectLst/>
                <a:latin typeface="+mn-lt"/>
                <a:ea typeface="+mn-ea"/>
                <a:cs typeface="+mn-cs"/>
              </a:rPr>
            </a:br>
            <a:r>
              <a:rPr lang="en-US" sz="1800" b="1" i="0" kern="1200" dirty="0" smtClean="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34" name="TextBox 33"/>
          <p:cNvSpPr txBox="1"/>
          <p:nvPr userDrawn="1"/>
        </p:nvSpPr>
        <p:spPr>
          <a:xfrm>
            <a:off x="7462564" y="150911"/>
            <a:ext cx="3699795" cy="307777"/>
          </a:xfrm>
          <a:prstGeom prst="rect">
            <a:avLst/>
          </a:prstGeom>
          <a:noFill/>
        </p:spPr>
        <p:txBody>
          <a:bodyPr wrap="none" rtlCol="0">
            <a:spAutoFit/>
          </a:bodyPr>
          <a:lstStyle/>
          <a:p>
            <a:pPr algn="r"/>
            <a:r>
              <a:rPr lang="en-US" sz="1400" b="1" i="0" kern="1200" dirty="0" smtClean="0">
                <a:solidFill>
                  <a:schemeClr val="tx1"/>
                </a:solidFill>
                <a:effectLst/>
                <a:latin typeface="+mn-lt"/>
                <a:ea typeface="+mn-ea"/>
                <a:cs typeface="+mn-cs"/>
              </a:rPr>
              <a:t>29</a:t>
            </a:r>
            <a:r>
              <a:rPr lang="en-US" sz="1400" b="1" i="0" kern="1200" baseline="30000" dirty="0" smtClean="0">
                <a:solidFill>
                  <a:schemeClr val="tx1"/>
                </a:solidFill>
                <a:effectLst/>
                <a:latin typeface="+mn-lt"/>
                <a:ea typeface="+mn-ea"/>
                <a:cs typeface="+mn-cs"/>
              </a:rPr>
              <a:t>th</a:t>
            </a:r>
            <a:r>
              <a:rPr lang="en-US" sz="1400" b="1" i="0" kern="1200" dirty="0" smtClean="0">
                <a:solidFill>
                  <a:schemeClr val="tx1"/>
                </a:solidFill>
                <a:effectLst/>
                <a:latin typeface="+mn-lt"/>
                <a:ea typeface="+mn-ea"/>
                <a:cs typeface="+mn-cs"/>
              </a:rPr>
              <a:t> September, 2020 | Online Conference</a:t>
            </a:r>
            <a:endParaRPr lang="en-US" sz="1400" dirty="0"/>
          </a:p>
        </p:txBody>
      </p:sp>
      <p:pic>
        <p:nvPicPr>
          <p:cNvPr id="35" name="Picture 3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5756" y="436078"/>
            <a:ext cx="918077" cy="918077"/>
          </a:xfrm>
          <a:prstGeom prst="rect">
            <a:avLst/>
          </a:prstGeom>
        </p:spPr>
      </p:pic>
      <p:pic>
        <p:nvPicPr>
          <p:cNvPr id="36"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277988" y="613906"/>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341884" y="374991"/>
            <a:ext cx="902054" cy="905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fld id="{C2C6F8EA-316C-41DE-B9A4-EDCC3A85ED9A}" type="datetimeFigureOut">
              <a:rPr lang="en-US"/>
              <a:t>9/25/2020</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Date Placeholder 6"/>
          <p:cNvSpPr>
            <a:spLocks noGrp="1"/>
          </p:cNvSpPr>
          <p:nvPr>
            <p:ph type="dt" sz="half" idx="10"/>
          </p:nvPr>
        </p:nvSpPr>
        <p:spPr/>
        <p:txBody>
          <a:bodyPr/>
          <a:lstStyle/>
          <a:p>
            <a:fld id="{C2C6F8EA-316C-41DE-B9A4-EDCC3A85ED9A}" type="datetimeFigureOut">
              <a:rPr lang="en-US"/>
              <a:t>9/25/2020</a:t>
            </a:fld>
            <a:endParaRPr/>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9" name="Slide Number Placeholder 8"/>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C2C6F8EA-316C-41DE-B9A4-EDCC3A85ED9A}" type="datetimeFigureOut">
              <a:rPr lang="en-US"/>
              <a:t>9/25/2020</a:t>
            </a:fld>
            <a:endParaRPr/>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5" name="Slide Number Placeholder 4"/>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Date Placeholder 1"/>
          <p:cNvSpPr>
            <a:spLocks noGrp="1"/>
          </p:cNvSpPr>
          <p:nvPr>
            <p:ph type="dt" sz="half" idx="10"/>
          </p:nvPr>
        </p:nvSpPr>
        <p:spPr/>
        <p:txBody>
          <a:bodyPr/>
          <a:lstStyle/>
          <a:p>
            <a:fld id="{C2C6F8EA-316C-41DE-B9A4-EDCC3A85ED9A}" type="datetimeFigureOut">
              <a:rPr lang="en-US"/>
              <a:t>9/25/2020</a:t>
            </a:fld>
            <a:endParaRPr/>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smtClean="0"/>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C6F8EA-316C-41DE-B9A4-EDCC3A85ED9A}" type="datetimeFigureOut">
              <a:rPr lang="en-US"/>
              <a:t>9/25/2020</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smtClean="0"/>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9/25/2020</a:t>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pPr/>
              <a:t>‹#›</a:t>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C2C6F8EA-316C-41DE-B9A4-EDCC3A85ED9A}" type="datetimeFigureOut">
              <a:rPr lang="en-US" smtClean="0"/>
              <a:pPr/>
              <a:t>9/25/2020</a:t>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dirty="0" smtClean="0"/>
              <a:t>ICOMCOS 2020, 29</a:t>
            </a:r>
            <a:r>
              <a:rPr lang="en-US" baseline="30000" dirty="0" smtClean="0"/>
              <a:t>TH</a:t>
            </a:r>
            <a:r>
              <a:rPr lang="en-US" dirty="0" smtClean="0"/>
              <a:t> September 2020</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pPr/>
              <a:t>‹#›</a:t>
            </a:fld>
            <a:endParaRPr lang="en-US"/>
          </a:p>
        </p:txBody>
      </p:sp>
      <p:pic>
        <p:nvPicPr>
          <p:cNvPr id="1026" name="Picture 2" descr="AIP Publishing confirmed as publisher - ICIMECE 201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448277" y="6249382"/>
            <a:ext cx="1755140" cy="579062"/>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CoMPAC-ICoMPAC-6th International Conference on Mathematics: Pure, Applied  and Computatio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195687" y="6020384"/>
            <a:ext cx="740705" cy="74361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485685" y="548680"/>
            <a:ext cx="918077" cy="918077"/>
          </a:xfrm>
          <a:prstGeom prst="rect">
            <a:avLst/>
          </a:prstGeom>
        </p:spPr>
      </p:pic>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hart" Target="../charts/chart1.x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2004" y="2132856"/>
            <a:ext cx="8329031" cy="1715423"/>
          </a:xfrm>
        </p:spPr>
        <p:txBody>
          <a:bodyPr/>
          <a:lstStyle/>
          <a:p>
            <a:r>
              <a:rPr lang="en-US" sz="3600" dirty="0" smtClean="0"/>
              <a:t>T</a:t>
            </a:r>
            <a:r>
              <a:rPr lang="id-ID" sz="3600" dirty="0" smtClean="0"/>
              <a:t>he Impact of US-China Trade War in Forecasting the Gold Price using ARIMAX Model</a:t>
            </a:r>
            <a:endParaRPr lang="en-US" sz="3600" dirty="0"/>
          </a:p>
        </p:txBody>
      </p:sp>
      <p:sp>
        <p:nvSpPr>
          <p:cNvPr id="3" name="Subtitle 2"/>
          <p:cNvSpPr>
            <a:spLocks noGrp="1"/>
          </p:cNvSpPr>
          <p:nvPr>
            <p:ph type="subTitle" idx="1"/>
          </p:nvPr>
        </p:nvSpPr>
        <p:spPr>
          <a:xfrm>
            <a:off x="2428669" y="4149080"/>
            <a:ext cx="7516442" cy="1532357"/>
          </a:xfrm>
        </p:spPr>
        <p:txBody>
          <a:bodyPr>
            <a:noAutofit/>
          </a:bodyPr>
          <a:lstStyle/>
          <a:p>
            <a:r>
              <a:rPr lang="id-ID" sz="2000" b="1" dirty="0" smtClean="0"/>
              <a:t>Author :</a:t>
            </a:r>
          </a:p>
          <a:p>
            <a:pPr marL="514350" indent="-514350">
              <a:buFont typeface="+mj-lt"/>
              <a:buAutoNum type="arabicPeriod"/>
            </a:pPr>
            <a:r>
              <a:rPr lang="id-ID" sz="2000" dirty="0" smtClean="0"/>
              <a:t>Christopher Andreas</a:t>
            </a:r>
          </a:p>
          <a:p>
            <a:pPr marL="514350" indent="-514350">
              <a:buFont typeface="+mj-lt"/>
              <a:buAutoNum type="arabicPeriod"/>
            </a:pPr>
            <a:r>
              <a:rPr lang="id-ID" sz="2000" dirty="0" smtClean="0"/>
              <a:t>Ilma Amira Rahmayanti</a:t>
            </a:r>
          </a:p>
          <a:p>
            <a:pPr marL="514350" indent="-514350">
              <a:buFont typeface="+mj-lt"/>
              <a:buAutoNum type="arabicPeriod"/>
            </a:pPr>
            <a:r>
              <a:rPr lang="id-ID" sz="2000" dirty="0" smtClean="0"/>
              <a:t>Siti Maghfirotul Ulyah</a:t>
            </a:r>
            <a:endParaRPr lang="en-US" sz="2000" dirty="0"/>
          </a:p>
        </p:txBody>
      </p:sp>
      <p:sp>
        <p:nvSpPr>
          <p:cNvPr id="4" name="Subtitle 2"/>
          <p:cNvSpPr txBox="1">
            <a:spLocks/>
          </p:cNvSpPr>
          <p:nvPr/>
        </p:nvSpPr>
        <p:spPr>
          <a:xfrm>
            <a:off x="7174532" y="4149080"/>
            <a:ext cx="3240360" cy="81969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0"/>
              </a:spcBef>
              <a:buFont typeface="Euphemia" pitchFamily="34" charset="0"/>
              <a:buNone/>
              <a:defRPr sz="3200" kern="1200">
                <a:solidFill>
                  <a:schemeClr val="tx1"/>
                </a:solidFill>
                <a:latin typeface="+mn-lt"/>
                <a:ea typeface="+mn-ea"/>
                <a:cs typeface="+mn-cs"/>
              </a:defRPr>
            </a:lvl1pPr>
            <a:lvl2pPr marL="457200" indent="0" algn="ctr" defTabSz="914400" rtl="0" eaLnBrk="1" latinLnBrk="0" hangingPunct="1">
              <a:lnSpc>
                <a:spcPct val="90000"/>
              </a:lnSpc>
              <a:spcBef>
                <a:spcPts val="600"/>
              </a:spcBef>
              <a:buFont typeface="Euphemia" pitchFamily="34" charset="0"/>
              <a:buNone/>
              <a:defRPr sz="2400" kern="1200">
                <a:solidFill>
                  <a:schemeClr val="tx1">
                    <a:tint val="75000"/>
                  </a:schemeClr>
                </a:solidFill>
                <a:latin typeface="+mn-lt"/>
                <a:ea typeface="+mn-ea"/>
                <a:cs typeface="+mn-cs"/>
              </a:defRPr>
            </a:lvl2pPr>
            <a:lvl3pPr marL="914400" indent="0" algn="ctr" defTabSz="914400" rtl="0" eaLnBrk="1" latinLnBrk="0" hangingPunct="1">
              <a:lnSpc>
                <a:spcPct val="90000"/>
              </a:lnSpc>
              <a:spcBef>
                <a:spcPts val="600"/>
              </a:spcBef>
              <a:buFont typeface="Euphemia" pitchFamily="34" charset="0"/>
              <a:buNone/>
              <a:defRPr sz="2000" kern="1200">
                <a:solidFill>
                  <a:schemeClr val="tx1">
                    <a:tint val="75000"/>
                  </a:schemeClr>
                </a:solidFill>
                <a:latin typeface="+mn-lt"/>
                <a:ea typeface="+mn-ea"/>
                <a:cs typeface="+mn-cs"/>
              </a:defRPr>
            </a:lvl3pPr>
            <a:lvl4pPr marL="1371600" indent="0" algn="ctr" defTabSz="914400" rtl="0" eaLnBrk="1" latinLnBrk="0" hangingPunct="1">
              <a:lnSpc>
                <a:spcPct val="90000"/>
              </a:lnSpc>
              <a:spcBef>
                <a:spcPts val="600"/>
              </a:spcBef>
              <a:buFont typeface="Arial" pitchFamily="34" charset="0"/>
              <a:buNone/>
              <a:defRPr sz="1800" kern="1200">
                <a:solidFill>
                  <a:schemeClr val="tx1">
                    <a:tint val="75000"/>
                  </a:schemeClr>
                </a:solidFill>
                <a:latin typeface="+mn-lt"/>
                <a:ea typeface="+mn-ea"/>
                <a:cs typeface="+mn-cs"/>
              </a:defRPr>
            </a:lvl4pPr>
            <a:lvl5pPr marL="1828800" indent="0" algn="ctr" defTabSz="914400" rtl="0" eaLnBrk="1" latinLnBrk="0" hangingPunct="1">
              <a:lnSpc>
                <a:spcPct val="90000"/>
              </a:lnSpc>
              <a:spcBef>
                <a:spcPts val="600"/>
              </a:spcBef>
              <a:buFont typeface="Euphemia" pitchFamily="34" charset="0"/>
              <a:buNone/>
              <a:defRPr sz="1800" kern="1200">
                <a:solidFill>
                  <a:schemeClr val="tx1">
                    <a:tint val="75000"/>
                  </a:schemeClr>
                </a:solidFill>
                <a:latin typeface="+mn-lt"/>
                <a:ea typeface="+mn-ea"/>
                <a:cs typeface="+mn-cs"/>
              </a:defRPr>
            </a:lvl5pPr>
            <a:lvl6pPr marL="2286000" indent="0" algn="ctr" defTabSz="914400" rtl="0" eaLnBrk="1" latinLnBrk="0" hangingPunct="1">
              <a:lnSpc>
                <a:spcPct val="90000"/>
              </a:lnSpc>
              <a:spcBef>
                <a:spcPts val="600"/>
              </a:spcBef>
              <a:buFont typeface="Euphemia" pitchFamily="34" charset="0"/>
              <a:buNone/>
              <a:defRPr sz="1800" kern="1200">
                <a:solidFill>
                  <a:schemeClr val="tx1">
                    <a:tint val="75000"/>
                  </a:schemeClr>
                </a:solidFill>
                <a:latin typeface="+mn-lt"/>
                <a:ea typeface="+mn-ea"/>
                <a:cs typeface="+mn-cs"/>
              </a:defRPr>
            </a:lvl6pPr>
            <a:lvl7pPr marL="2743200" indent="0" algn="ctr" defTabSz="914400" rtl="0" eaLnBrk="1" latinLnBrk="0" hangingPunct="1">
              <a:lnSpc>
                <a:spcPct val="90000"/>
              </a:lnSpc>
              <a:spcBef>
                <a:spcPts val="600"/>
              </a:spcBef>
              <a:buFont typeface="Euphemia" pitchFamily="34" charset="0"/>
              <a:buNone/>
              <a:defRPr sz="1800" kern="1200">
                <a:solidFill>
                  <a:schemeClr val="tx1">
                    <a:tint val="75000"/>
                  </a:schemeClr>
                </a:solidFill>
                <a:latin typeface="+mn-lt"/>
                <a:ea typeface="+mn-ea"/>
                <a:cs typeface="+mn-cs"/>
              </a:defRPr>
            </a:lvl7pPr>
            <a:lvl8pPr marL="3200400" indent="0" algn="ctr" defTabSz="914400" rtl="0" eaLnBrk="1" latinLnBrk="0" hangingPunct="1">
              <a:lnSpc>
                <a:spcPct val="90000"/>
              </a:lnSpc>
              <a:spcBef>
                <a:spcPts val="600"/>
              </a:spcBef>
              <a:buFont typeface="Euphemia" pitchFamily="34" charset="0"/>
              <a:buNone/>
              <a:defRPr sz="1800" kern="1200" baseline="0">
                <a:solidFill>
                  <a:schemeClr val="tx1">
                    <a:tint val="75000"/>
                  </a:schemeClr>
                </a:solidFill>
                <a:latin typeface="+mn-lt"/>
                <a:ea typeface="+mn-ea"/>
                <a:cs typeface="+mn-cs"/>
              </a:defRPr>
            </a:lvl8pPr>
            <a:lvl9pPr marL="3657600" indent="0" algn="ctr" defTabSz="914400" rtl="0" eaLnBrk="1" latinLnBrk="0" hangingPunct="1">
              <a:lnSpc>
                <a:spcPct val="90000"/>
              </a:lnSpc>
              <a:spcBef>
                <a:spcPts val="600"/>
              </a:spcBef>
              <a:buFont typeface="Euphemia" pitchFamily="34" charset="0"/>
              <a:buNone/>
              <a:defRPr sz="1800" kern="1200" baseline="0">
                <a:solidFill>
                  <a:schemeClr val="tx1">
                    <a:tint val="75000"/>
                  </a:schemeClr>
                </a:solidFill>
                <a:latin typeface="+mn-lt"/>
                <a:ea typeface="+mn-ea"/>
                <a:cs typeface="+mn-cs"/>
              </a:defRPr>
            </a:lvl9pPr>
          </a:lstStyle>
          <a:p>
            <a:pPr algn="r"/>
            <a:r>
              <a:rPr lang="id-ID" sz="2000" b="1" dirty="0" smtClean="0"/>
              <a:t>Presented by :</a:t>
            </a:r>
          </a:p>
          <a:p>
            <a:pPr algn="r"/>
            <a:r>
              <a:rPr lang="id-ID" sz="2000" dirty="0" smtClean="0"/>
              <a:t>Christopher Andreas</a:t>
            </a:r>
          </a:p>
        </p:txBody>
      </p:sp>
    </p:spTree>
    <p:extLst>
      <p:ext uri="{BB962C8B-B14F-4D97-AF65-F5344CB8AC3E}">
        <p14:creationId xmlns:p14="http://schemas.microsoft.com/office/powerpoint/2010/main" val="506761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04664"/>
            <a:ext cx="9782801" cy="946944"/>
          </a:xfrm>
        </p:spPr>
        <p:txBody>
          <a:bodyPr>
            <a:normAutofit/>
          </a:bodyPr>
          <a:lstStyle/>
          <a:p>
            <a:r>
              <a:rPr lang="id-ID" sz="4400" dirty="0" smtClean="0"/>
              <a:t>Result and Discussion</a:t>
            </a:r>
            <a:endParaRPr lang="en-US" sz="4400" dirty="0"/>
          </a:p>
        </p:txBody>
      </p:sp>
      <p:graphicFrame>
        <p:nvGraphicFramePr>
          <p:cNvPr id="3" name="Table 2"/>
          <p:cNvGraphicFramePr>
            <a:graphicFrameLocks noGrp="1"/>
          </p:cNvGraphicFramePr>
          <p:nvPr>
            <p:extLst>
              <p:ext uri="{D42A27DB-BD31-4B8C-83A1-F6EECF244321}">
                <p14:modId xmlns:p14="http://schemas.microsoft.com/office/powerpoint/2010/main" val="2690361917"/>
              </p:ext>
            </p:extLst>
          </p:nvPr>
        </p:nvGraphicFramePr>
        <p:xfrm>
          <a:off x="2488391" y="3861048"/>
          <a:ext cx="8064897" cy="1944213"/>
        </p:xfrm>
        <a:graphic>
          <a:graphicData uri="http://schemas.openxmlformats.org/drawingml/2006/table">
            <a:tbl>
              <a:tblPr firstRow="1" firstCol="1" bandRow="1">
                <a:tableStyleId>{7DF18680-E054-41AD-8BC1-D1AEF772440D}</a:tableStyleId>
              </a:tblPr>
              <a:tblGrid>
                <a:gridCol w="2100492">
                  <a:extLst>
                    <a:ext uri="{9D8B030D-6E8A-4147-A177-3AD203B41FA5}">
                      <a16:colId xmlns:a16="http://schemas.microsoft.com/office/drawing/2014/main" val="476160710"/>
                    </a:ext>
                  </a:extLst>
                </a:gridCol>
                <a:gridCol w="2100492">
                  <a:extLst>
                    <a:ext uri="{9D8B030D-6E8A-4147-A177-3AD203B41FA5}">
                      <a16:colId xmlns:a16="http://schemas.microsoft.com/office/drawing/2014/main" val="208485441"/>
                    </a:ext>
                  </a:extLst>
                </a:gridCol>
                <a:gridCol w="1933196">
                  <a:extLst>
                    <a:ext uri="{9D8B030D-6E8A-4147-A177-3AD203B41FA5}">
                      <a16:colId xmlns:a16="http://schemas.microsoft.com/office/drawing/2014/main" val="2530147779"/>
                    </a:ext>
                  </a:extLst>
                </a:gridCol>
                <a:gridCol w="1930717">
                  <a:extLst>
                    <a:ext uri="{9D8B030D-6E8A-4147-A177-3AD203B41FA5}">
                      <a16:colId xmlns:a16="http://schemas.microsoft.com/office/drawing/2014/main" val="2583276568"/>
                    </a:ext>
                  </a:extLst>
                </a:gridCol>
              </a:tblGrid>
              <a:tr h="648071">
                <a:tc>
                  <a:txBody>
                    <a:bodyPr/>
                    <a:lstStyle/>
                    <a:p>
                      <a:pPr algn="ctr">
                        <a:spcAft>
                          <a:spcPts val="0"/>
                        </a:spcAft>
                      </a:pPr>
                      <a:r>
                        <a:rPr lang="en-US" sz="2000" dirty="0">
                          <a:effectLst/>
                        </a:rPr>
                        <a:t>Series</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Variable</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Coefficient</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dirty="0">
                          <a:effectLst/>
                        </a:rPr>
                        <a:t>P-value</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792168486"/>
                  </a:ext>
                </a:extLst>
              </a:tr>
              <a:tr h="648071">
                <a:tc rowSpan="2">
                  <a:txBody>
                    <a:bodyPr/>
                    <a:lstStyle/>
                    <a:p>
                      <a:pPr algn="ctr">
                        <a:spcAft>
                          <a:spcPts val="0"/>
                        </a:spcAft>
                      </a:pPr>
                      <a:r>
                        <a:rPr lang="en-US" sz="2000" dirty="0">
                          <a:effectLst/>
                        </a:rPr>
                        <a:t>Gold Price</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Constant</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757.8</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0.000</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6086372"/>
                  </a:ext>
                </a:extLst>
              </a:tr>
              <a:tr h="648071">
                <a:tc vMerge="1">
                  <a:txBody>
                    <a:bodyPr/>
                    <a:lstStyle/>
                    <a:p>
                      <a:endParaRPr lang="id-ID"/>
                    </a:p>
                  </a:txBody>
                  <a:tcPr/>
                </a:tc>
                <a:tc>
                  <a:txBody>
                    <a:bodyPr/>
                    <a:lstStyle/>
                    <a:p>
                      <a:pPr algn="ctr">
                        <a:spcAft>
                          <a:spcPts val="0"/>
                        </a:spcAft>
                      </a:pPr>
                      <a:r>
                        <a:rPr lang="en-US" sz="2000">
                          <a:effectLst/>
                        </a:rPr>
                        <a:t>T</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499</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dirty="0">
                          <a:effectLst/>
                        </a:rPr>
                        <a:t>0.001</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003771337"/>
                  </a:ext>
                </a:extLst>
              </a:tr>
            </a:tbl>
          </a:graphicData>
        </a:graphic>
      </p:graphicFrame>
      <mc:AlternateContent xmlns:mc="http://schemas.openxmlformats.org/markup-compatibility/2006">
        <mc:Choice xmlns:a14="http://schemas.microsoft.com/office/drawing/2010/main" Requires="a14">
          <p:sp>
            <p:nvSpPr>
              <p:cNvPr id="20" name="Content Placeholder 6"/>
              <p:cNvSpPr>
                <a:spLocks noGrp="1"/>
              </p:cNvSpPr>
              <p:nvPr>
                <p:ph sz="half" idx="4294967295"/>
              </p:nvPr>
            </p:nvSpPr>
            <p:spPr>
              <a:xfrm>
                <a:off x="1752128" y="1772816"/>
                <a:ext cx="9782801" cy="1512168"/>
              </a:xfrm>
              <a:prstGeom prst="rect">
                <a:avLst/>
              </a:prstGeom>
            </p:spPr>
            <p:txBody>
              <a:bodyPr>
                <a:noAutofit/>
              </a:bodyPr>
              <a:lstStyle/>
              <a:p>
                <a:r>
                  <a:rPr lang="en-US" sz="2400" dirty="0" smtClean="0">
                    <a:solidFill>
                      <a:srgbClr val="0E101A"/>
                    </a:solidFill>
                    <a:ea typeface="Times New Roman" panose="02020603050405020304" pitchFamily="18" charset="0"/>
                  </a:rPr>
                  <a:t>T</a:t>
                </a:r>
                <a:r>
                  <a:rPr lang="id-ID" sz="2400" dirty="0" smtClean="0">
                    <a:solidFill>
                      <a:srgbClr val="0E101A"/>
                    </a:solidFill>
                    <a:ea typeface="Times New Roman" panose="02020603050405020304" pitchFamily="18" charset="0"/>
                  </a:rPr>
                  <a:t>he trade war between the US and China shows a significant impact on the gold price.</a:t>
                </a:r>
              </a:p>
              <a:p>
                <a:r>
                  <a:rPr lang="id-ID" sz="2400" dirty="0" smtClean="0">
                    <a:solidFill>
                      <a:srgbClr val="0E101A"/>
                    </a:solidFill>
                  </a:rPr>
                  <a:t>This is indicated by P-value &lt; </a:t>
                </a:r>
                <a14:m>
                  <m:oMath xmlns:m="http://schemas.openxmlformats.org/officeDocument/2006/math">
                    <m:r>
                      <a:rPr lang="id-ID" sz="2400" i="1"/>
                      <m:t>𝛼</m:t>
                    </m:r>
                  </m:oMath>
                </a14:m>
                <a:r>
                  <a:rPr lang="id-ID" sz="2400" dirty="0" smtClean="0">
                    <a:solidFill>
                      <a:srgbClr val="0E101A"/>
                    </a:solidFill>
                  </a:rPr>
                  <a:t>. </a:t>
                </a:r>
                <a:endParaRPr lang="id-ID" sz="2400" dirty="0"/>
              </a:p>
            </p:txBody>
          </p:sp>
        </mc:Choice>
        <mc:Fallback>
          <p:sp>
            <p:nvSpPr>
              <p:cNvPr id="20" name="Content Placeholder 6"/>
              <p:cNvSpPr>
                <a:spLocks noGrp="1" noRot="1" noChangeAspect="1" noMove="1" noResize="1" noEditPoints="1" noAdjustHandles="1" noChangeArrowheads="1" noChangeShapeType="1" noTextEdit="1"/>
              </p:cNvSpPr>
              <p:nvPr>
                <p:ph sz="half" idx="4294967295"/>
              </p:nvPr>
            </p:nvSpPr>
            <p:spPr>
              <a:xfrm>
                <a:off x="1752128" y="1772816"/>
                <a:ext cx="9782801" cy="1512168"/>
              </a:xfrm>
              <a:prstGeom prst="rect">
                <a:avLst/>
              </a:prstGeom>
              <a:blipFill>
                <a:blip r:embed="rId2"/>
                <a:stretch>
                  <a:fillRect l="-810" t="-5242" r="-685"/>
                </a:stretch>
              </a:blipFill>
            </p:spPr>
            <p:txBody>
              <a:bodyPr/>
              <a:lstStyle/>
              <a:p>
                <a:r>
                  <a:rPr lang="id-ID">
                    <a:noFill/>
                  </a:rPr>
                  <a:t> </a:t>
                </a:r>
              </a:p>
            </p:txBody>
          </p:sp>
        </mc:Fallback>
      </mc:AlternateContent>
      <p:sp>
        <p:nvSpPr>
          <p:cNvPr id="25" name="Content Placeholder 6"/>
          <p:cNvSpPr>
            <a:spLocks noGrp="1"/>
          </p:cNvSpPr>
          <p:nvPr>
            <p:ph sz="half" idx="4294967295"/>
          </p:nvPr>
        </p:nvSpPr>
        <p:spPr>
          <a:xfrm>
            <a:off x="2416384" y="3438371"/>
            <a:ext cx="8136904" cy="701337"/>
          </a:xfrm>
          <a:prstGeom prst="rect">
            <a:avLst/>
          </a:prstGeom>
        </p:spPr>
        <p:txBody>
          <a:bodyPr>
            <a:normAutofit/>
          </a:bodyPr>
          <a:lstStyle/>
          <a:p>
            <a:pPr marL="0" indent="0" algn="ctr">
              <a:buNone/>
            </a:pPr>
            <a:r>
              <a:rPr lang="en-US" sz="2000" dirty="0">
                <a:ea typeface="Times New Roman" panose="02020603050405020304" pitchFamily="18" charset="0"/>
              </a:rPr>
              <a:t>The </a:t>
            </a:r>
            <a:r>
              <a:rPr lang="id-ID" sz="2000" dirty="0">
                <a:ea typeface="Times New Roman" panose="02020603050405020304" pitchFamily="18" charset="0"/>
              </a:rPr>
              <a:t>results of the dummy variable regression of the gold price.</a:t>
            </a:r>
            <a:endParaRPr lang="id-ID" sz="2000" dirty="0"/>
          </a:p>
          <a:p>
            <a:pPr marL="0" indent="0" algn="ctr">
              <a:spcAft>
                <a:spcPts val="0"/>
              </a:spcAft>
              <a:buNone/>
              <a:tabLst>
                <a:tab pos="3209925" algn="l"/>
              </a:tabLst>
            </a:pPr>
            <a:endParaRPr lang="id-ID" sz="2200" dirty="0">
              <a:ea typeface="Times New Roman" panose="02020603050405020304" pitchFamily="18" charset="0"/>
            </a:endParaRPr>
          </a:p>
        </p:txBody>
      </p:sp>
    </p:spTree>
    <p:extLst>
      <p:ext uri="{BB962C8B-B14F-4D97-AF65-F5344CB8AC3E}">
        <p14:creationId xmlns:p14="http://schemas.microsoft.com/office/powerpoint/2010/main" val="948597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1752128" y="1556792"/>
            <a:ext cx="9782801" cy="4536504"/>
          </a:xfrm>
          <a:prstGeom prst="rect">
            <a:avLst/>
          </a:prstGeom>
        </p:spPr>
        <p:txBody>
          <a:bodyPr>
            <a:noAutofit/>
          </a:bodyPr>
          <a:lstStyle/>
          <a:p>
            <a:r>
              <a:rPr lang="en-US" sz="2400" dirty="0">
                <a:ea typeface="Times New Roman" panose="02020603050405020304" pitchFamily="18" charset="0"/>
              </a:rPr>
              <a:t>The autocorrelation function plot and the partial autocorrelation function plot of </a:t>
            </a:r>
            <a:r>
              <a:rPr lang="en-US" sz="2400" dirty="0" smtClean="0">
                <a:ea typeface="Times New Roman" panose="02020603050405020304" pitchFamily="18" charset="0"/>
              </a:rPr>
              <a:t>residuals.</a:t>
            </a:r>
            <a:endParaRPr lang="id-ID" sz="2400" dirty="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r>
              <a:rPr lang="en-US" sz="2400" dirty="0">
                <a:ea typeface="Times New Roman" panose="02020603050405020304" pitchFamily="18" charset="0"/>
              </a:rPr>
              <a:t>For this reason, a data transformation process is needed if the data is not stationary in variance and differencing processes if the data is not stationary in mean. </a:t>
            </a:r>
            <a:endParaRPr lang="id-ID" sz="2400" dirty="0"/>
          </a:p>
          <a:p>
            <a:endParaRPr lang="id-ID" sz="2400" dirty="0" smtClean="0">
              <a:ea typeface="Times New Roman" panose="02020603050405020304" pitchFamily="18" charset="0"/>
            </a:endParaRPr>
          </a:p>
          <a:p>
            <a:endParaRPr lang="id-ID" sz="2400" dirty="0"/>
          </a:p>
          <a:p>
            <a:endParaRPr lang="id-ID" sz="2400" dirty="0" smtClean="0"/>
          </a:p>
          <a:p>
            <a:endParaRPr lang="id-ID" sz="2400" dirty="0"/>
          </a:p>
          <a:p>
            <a:endParaRPr lang="id-ID" sz="2400" dirty="0" smtClean="0"/>
          </a:p>
          <a:p>
            <a:endParaRPr lang="id-ID" sz="2400" dirty="0"/>
          </a:p>
          <a:p>
            <a:endParaRPr lang="id-ID" sz="2400"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845940" y="2166788"/>
            <a:ext cx="4680520" cy="2825279"/>
          </a:xfrm>
          <a:prstGeom prst="rect">
            <a:avLst/>
          </a:prstGeom>
          <a:noFill/>
          <a:ln>
            <a:noFill/>
          </a:ln>
        </p:spPr>
      </p:pic>
      <p:pic>
        <p:nvPicPr>
          <p:cNvPr id="8" name="Picture 7"/>
          <p:cNvPicPr/>
          <p:nvPr/>
        </p:nvPicPr>
        <p:blipFill rotWithShape="1">
          <a:blip r:embed="rId3" cstate="print">
            <a:extLst>
              <a:ext uri="{28A0092B-C50C-407E-A947-70E740481C1C}">
                <a14:useLocalDpi xmlns:a14="http://schemas.microsoft.com/office/drawing/2010/main" val="0"/>
              </a:ext>
            </a:extLst>
          </a:blip>
          <a:srcRect t="4811" b="2854"/>
          <a:stretch/>
        </p:blipFill>
        <p:spPr bwMode="auto">
          <a:xfrm>
            <a:off x="6459909" y="2293839"/>
            <a:ext cx="4891401" cy="257532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86537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sult and Discussion</a:t>
            </a:r>
            <a:endParaRPr lang="en-US" sz="4400" dirty="0"/>
          </a:p>
        </p:txBody>
      </p:sp>
      <p:pic>
        <p:nvPicPr>
          <p:cNvPr id="6" name="Picture 5"/>
          <p:cNvPicPr/>
          <p:nvPr/>
        </p:nvPicPr>
        <p:blipFill rotWithShape="1">
          <a:blip r:embed="rId2">
            <a:extLst>
              <a:ext uri="{28A0092B-C50C-407E-A947-70E740481C1C}">
                <a14:useLocalDpi xmlns:a14="http://schemas.microsoft.com/office/drawing/2010/main" val="0"/>
              </a:ext>
            </a:extLst>
          </a:blip>
          <a:srcRect t="13388" b="2907"/>
          <a:stretch/>
        </p:blipFill>
        <p:spPr bwMode="auto">
          <a:xfrm>
            <a:off x="1456556" y="1782661"/>
            <a:ext cx="4032448" cy="3467245"/>
          </a:xfrm>
          <a:prstGeom prst="rect">
            <a:avLst/>
          </a:prstGeom>
          <a:ln>
            <a:noFill/>
          </a:ln>
          <a:extLst>
            <a:ext uri="{53640926-AAD7-44D8-BBD7-CCE9431645EC}">
              <a14:shadowObscured xmlns:a14="http://schemas.microsoft.com/office/drawing/2010/main"/>
            </a:ext>
          </a:extLst>
        </p:spPr>
      </p:pic>
      <p:sp>
        <p:nvSpPr>
          <p:cNvPr id="3" name="Rectangle 2"/>
          <p:cNvSpPr/>
          <p:nvPr/>
        </p:nvSpPr>
        <p:spPr>
          <a:xfrm>
            <a:off x="1211189" y="5303993"/>
            <a:ext cx="4523183" cy="646331"/>
          </a:xfrm>
          <a:prstGeom prst="rect">
            <a:avLst/>
          </a:prstGeom>
        </p:spPr>
        <p:txBody>
          <a:bodyPr wrap="square">
            <a:spAutoFit/>
          </a:bodyPr>
          <a:lstStyle/>
          <a:p>
            <a:pPr algn="ctr"/>
            <a:r>
              <a:rPr lang="en-US" dirty="0">
                <a:ea typeface="Times New Roman" panose="02020603050405020304" pitchFamily="18" charset="0"/>
              </a:rPr>
              <a:t>Rounded value of Yeo – Johnson transformation</a:t>
            </a:r>
            <a:r>
              <a:rPr lang="id-ID" dirty="0" smtClean="0">
                <a:ea typeface="Times New Roman" panose="02020603050405020304" pitchFamily="18" charset="0"/>
              </a:rPr>
              <a:t>.</a:t>
            </a:r>
            <a:endParaRPr lang="id-ID" dirty="0"/>
          </a:p>
        </p:txBody>
      </p:sp>
      <p:graphicFrame>
        <p:nvGraphicFramePr>
          <p:cNvPr id="12" name="Table 11"/>
          <p:cNvGraphicFramePr>
            <a:graphicFrameLocks noGrp="1"/>
          </p:cNvGraphicFramePr>
          <p:nvPr>
            <p:extLst>
              <p:ext uri="{D42A27DB-BD31-4B8C-83A1-F6EECF244321}">
                <p14:modId xmlns:p14="http://schemas.microsoft.com/office/powerpoint/2010/main" val="4039717674"/>
              </p:ext>
            </p:extLst>
          </p:nvPr>
        </p:nvGraphicFramePr>
        <p:xfrm>
          <a:off x="5859280" y="2276872"/>
          <a:ext cx="5899576" cy="1008112"/>
        </p:xfrm>
        <a:graphic>
          <a:graphicData uri="http://schemas.openxmlformats.org/drawingml/2006/table">
            <a:tbl>
              <a:tblPr firstRow="1" firstCol="1" bandRow="1">
                <a:tableStyleId>{7E9639D4-E3E2-4D34-9284-5A2195B3D0D7}</a:tableStyleId>
              </a:tblPr>
              <a:tblGrid>
                <a:gridCol w="2065372">
                  <a:extLst>
                    <a:ext uri="{9D8B030D-6E8A-4147-A177-3AD203B41FA5}">
                      <a16:colId xmlns:a16="http://schemas.microsoft.com/office/drawing/2014/main" val="2101174615"/>
                    </a:ext>
                  </a:extLst>
                </a:gridCol>
                <a:gridCol w="1623164">
                  <a:extLst>
                    <a:ext uri="{9D8B030D-6E8A-4147-A177-3AD203B41FA5}">
                      <a16:colId xmlns:a16="http://schemas.microsoft.com/office/drawing/2014/main" val="1403968136"/>
                    </a:ext>
                  </a:extLst>
                </a:gridCol>
                <a:gridCol w="2211040">
                  <a:extLst>
                    <a:ext uri="{9D8B030D-6E8A-4147-A177-3AD203B41FA5}">
                      <a16:colId xmlns:a16="http://schemas.microsoft.com/office/drawing/2014/main" val="2567927373"/>
                    </a:ext>
                  </a:extLst>
                </a:gridCol>
              </a:tblGrid>
              <a:tr h="504056">
                <a:tc>
                  <a:txBody>
                    <a:bodyPr/>
                    <a:lstStyle/>
                    <a:p>
                      <a:pPr algn="ctr">
                        <a:spcAft>
                          <a:spcPts val="0"/>
                        </a:spcAft>
                      </a:pPr>
                      <a:r>
                        <a:rPr lang="en-US" sz="1600" dirty="0">
                          <a:effectLst/>
                        </a:rPr>
                        <a:t>Dickey - Fuller</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a:effectLst/>
                        </a:rPr>
                        <a:t>Lag Order</a:t>
                      </a:r>
                      <a:endParaRPr lang="id-ID" sz="16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dirty="0">
                          <a:effectLst/>
                        </a:rPr>
                        <a:t>P-value</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228503314"/>
                  </a:ext>
                </a:extLst>
              </a:tr>
              <a:tr h="504056">
                <a:tc>
                  <a:txBody>
                    <a:bodyPr/>
                    <a:lstStyle/>
                    <a:p>
                      <a:pPr algn="ctr">
                        <a:spcAft>
                          <a:spcPts val="0"/>
                        </a:spcAft>
                      </a:pPr>
                      <a:r>
                        <a:rPr lang="en-US" sz="1600" dirty="0">
                          <a:effectLst/>
                        </a:rPr>
                        <a:t>-1.2</a:t>
                      </a:r>
                      <a:r>
                        <a:rPr lang="id-ID" sz="1600" dirty="0">
                          <a:effectLst/>
                        </a:rPr>
                        <a:t>433</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dirty="0">
                          <a:effectLst/>
                        </a:rPr>
                        <a:t>6</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dirty="0">
                          <a:effectLst/>
                        </a:rPr>
                        <a:t>0.8952</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200520147"/>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2239576094"/>
              </p:ext>
            </p:extLst>
          </p:nvPr>
        </p:nvGraphicFramePr>
        <p:xfrm>
          <a:off x="5873970" y="4745850"/>
          <a:ext cx="5899576" cy="1008112"/>
        </p:xfrm>
        <a:graphic>
          <a:graphicData uri="http://schemas.openxmlformats.org/drawingml/2006/table">
            <a:tbl>
              <a:tblPr firstRow="1" firstCol="1" bandRow="1">
                <a:tableStyleId>{7E9639D4-E3E2-4D34-9284-5A2195B3D0D7}</a:tableStyleId>
              </a:tblPr>
              <a:tblGrid>
                <a:gridCol w="2097537">
                  <a:extLst>
                    <a:ext uri="{9D8B030D-6E8A-4147-A177-3AD203B41FA5}">
                      <a16:colId xmlns:a16="http://schemas.microsoft.com/office/drawing/2014/main" val="1273169289"/>
                    </a:ext>
                  </a:extLst>
                </a:gridCol>
                <a:gridCol w="1609547">
                  <a:extLst>
                    <a:ext uri="{9D8B030D-6E8A-4147-A177-3AD203B41FA5}">
                      <a16:colId xmlns:a16="http://schemas.microsoft.com/office/drawing/2014/main" val="1291409038"/>
                    </a:ext>
                  </a:extLst>
                </a:gridCol>
                <a:gridCol w="2192492">
                  <a:extLst>
                    <a:ext uri="{9D8B030D-6E8A-4147-A177-3AD203B41FA5}">
                      <a16:colId xmlns:a16="http://schemas.microsoft.com/office/drawing/2014/main" val="662109727"/>
                    </a:ext>
                  </a:extLst>
                </a:gridCol>
              </a:tblGrid>
              <a:tr h="504056">
                <a:tc>
                  <a:txBody>
                    <a:bodyPr/>
                    <a:lstStyle/>
                    <a:p>
                      <a:pPr algn="ctr">
                        <a:spcAft>
                          <a:spcPts val="0"/>
                        </a:spcAft>
                      </a:pPr>
                      <a:r>
                        <a:rPr lang="en-US" sz="1600" dirty="0">
                          <a:effectLst/>
                        </a:rPr>
                        <a:t>Dickey - Fuller</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dirty="0">
                          <a:effectLst/>
                        </a:rPr>
                        <a:t>Lag Order</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a:effectLst/>
                        </a:rPr>
                        <a:t>P-value</a:t>
                      </a:r>
                      <a:endParaRPr lang="id-ID" sz="16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4028995769"/>
                  </a:ext>
                </a:extLst>
              </a:tr>
              <a:tr h="504056">
                <a:tc>
                  <a:txBody>
                    <a:bodyPr/>
                    <a:lstStyle/>
                    <a:p>
                      <a:pPr algn="ctr">
                        <a:spcAft>
                          <a:spcPts val="0"/>
                        </a:spcAft>
                      </a:pPr>
                      <a:r>
                        <a:rPr lang="en-US" sz="1600" dirty="0">
                          <a:effectLst/>
                        </a:rPr>
                        <a:t>-9.6341</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a:effectLst/>
                        </a:rPr>
                        <a:t>6</a:t>
                      </a:r>
                      <a:endParaRPr lang="id-ID" sz="16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1600" dirty="0">
                          <a:effectLst/>
                        </a:rPr>
                        <a:t>0.01</a:t>
                      </a:r>
                      <a:endParaRPr lang="id-ID" sz="16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10821175"/>
                  </a:ext>
                </a:extLst>
              </a:tr>
            </a:tbl>
          </a:graphicData>
        </a:graphic>
      </p:graphicFrame>
      <p:sp>
        <p:nvSpPr>
          <p:cNvPr id="15" name="Rectangle 14"/>
          <p:cNvSpPr/>
          <p:nvPr/>
        </p:nvSpPr>
        <p:spPr>
          <a:xfrm>
            <a:off x="5447797" y="1782661"/>
            <a:ext cx="6768752" cy="646331"/>
          </a:xfrm>
          <a:prstGeom prst="rect">
            <a:avLst/>
          </a:prstGeom>
        </p:spPr>
        <p:txBody>
          <a:bodyPr wrap="square">
            <a:spAutoFit/>
          </a:bodyPr>
          <a:lstStyle/>
          <a:p>
            <a:pPr algn="ctr"/>
            <a:r>
              <a:rPr lang="en-US" dirty="0">
                <a:ea typeface="Times New Roman" panose="02020603050405020304" pitchFamily="18" charset="0"/>
              </a:rPr>
              <a:t>The results of Augmented</a:t>
            </a:r>
            <a:r>
              <a:rPr lang="id-ID" dirty="0">
                <a:ea typeface="Times New Roman" panose="02020603050405020304" pitchFamily="18" charset="0"/>
              </a:rPr>
              <a:t> Dickey-Fuller</a:t>
            </a:r>
            <a:r>
              <a:rPr lang="en-US" dirty="0">
                <a:ea typeface="Times New Roman" panose="02020603050405020304" pitchFamily="18" charset="0"/>
              </a:rPr>
              <a:t> test of residuals</a:t>
            </a:r>
            <a:r>
              <a:rPr lang="id-ID" dirty="0">
                <a:ea typeface="Times New Roman" panose="02020603050405020304" pitchFamily="18" charset="0"/>
              </a:rPr>
              <a:t>. </a:t>
            </a:r>
          </a:p>
          <a:p>
            <a:pPr algn="ctr"/>
            <a:endParaRPr lang="id-ID" dirty="0"/>
          </a:p>
        </p:txBody>
      </p:sp>
      <p:sp>
        <p:nvSpPr>
          <p:cNvPr id="16" name="Rectangle 15"/>
          <p:cNvSpPr/>
          <p:nvPr/>
        </p:nvSpPr>
        <p:spPr>
          <a:xfrm>
            <a:off x="5580392" y="4002099"/>
            <a:ext cx="6227047" cy="915843"/>
          </a:xfrm>
          <a:prstGeom prst="rect">
            <a:avLst/>
          </a:prstGeom>
        </p:spPr>
        <p:txBody>
          <a:bodyPr wrap="square">
            <a:spAutoFit/>
          </a:bodyPr>
          <a:lstStyle/>
          <a:p>
            <a:pPr algn="ctr"/>
            <a:r>
              <a:rPr lang="en-US" dirty="0">
                <a:ea typeface="Times New Roman" panose="02020603050405020304" pitchFamily="18" charset="0"/>
              </a:rPr>
              <a:t>The results of Augmented</a:t>
            </a:r>
            <a:r>
              <a:rPr lang="id-ID" dirty="0">
                <a:ea typeface="Times New Roman" panose="02020603050405020304" pitchFamily="18" charset="0"/>
              </a:rPr>
              <a:t> Dickey-Fuller</a:t>
            </a:r>
            <a:r>
              <a:rPr lang="en-US" dirty="0">
                <a:ea typeface="Times New Roman" panose="02020603050405020304" pitchFamily="18" charset="0"/>
              </a:rPr>
              <a:t> test of </a:t>
            </a:r>
            <a:r>
              <a:rPr lang="en-US" dirty="0" smtClean="0">
                <a:ea typeface="Times New Roman" panose="02020603050405020304" pitchFamily="18" charset="0"/>
              </a:rPr>
              <a:t>residuals</a:t>
            </a:r>
            <a:r>
              <a:rPr lang="id-ID" dirty="0" smtClean="0">
                <a:ea typeface="Times New Roman" panose="02020603050405020304" pitchFamily="18" charset="0"/>
              </a:rPr>
              <a:t> after differencing. </a:t>
            </a:r>
            <a:endParaRPr lang="id-ID" dirty="0">
              <a:ea typeface="Times New Roman" panose="02020603050405020304" pitchFamily="18" charset="0"/>
            </a:endParaRPr>
          </a:p>
          <a:p>
            <a:pPr algn="ctr"/>
            <a:endParaRPr lang="id-ID" dirty="0"/>
          </a:p>
        </p:txBody>
      </p:sp>
    </p:spTree>
    <p:extLst>
      <p:ext uri="{BB962C8B-B14F-4D97-AF65-F5344CB8AC3E}">
        <p14:creationId xmlns:p14="http://schemas.microsoft.com/office/powerpoint/2010/main" val="1326080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1752128" y="1556792"/>
            <a:ext cx="9782801" cy="4536504"/>
          </a:xfrm>
          <a:prstGeom prst="rect">
            <a:avLst/>
          </a:prstGeom>
        </p:spPr>
        <p:txBody>
          <a:bodyPr>
            <a:noAutofit/>
          </a:bodyPr>
          <a:lstStyle/>
          <a:p>
            <a:r>
              <a:rPr lang="en-US" sz="2400" dirty="0">
                <a:ea typeface="Times New Roman" panose="02020603050405020304" pitchFamily="18" charset="0"/>
              </a:rPr>
              <a:t>The autocorrelation function plot and the partial autocorrelation function plot of </a:t>
            </a:r>
            <a:r>
              <a:rPr lang="en-US" sz="2400" dirty="0" smtClean="0">
                <a:ea typeface="Times New Roman" panose="02020603050405020304" pitchFamily="18" charset="0"/>
              </a:rPr>
              <a:t>residuals</a:t>
            </a:r>
            <a:r>
              <a:rPr lang="id-ID" sz="2400" dirty="0" smtClean="0">
                <a:ea typeface="Times New Roman" panose="02020603050405020304" pitchFamily="18" charset="0"/>
              </a:rPr>
              <a:t> after differencing</a:t>
            </a:r>
            <a:r>
              <a:rPr lang="en-US" sz="2400" dirty="0" smtClean="0">
                <a:ea typeface="Times New Roman" panose="02020603050405020304" pitchFamily="18" charset="0"/>
              </a:rPr>
              <a:t>.</a:t>
            </a:r>
            <a:endParaRPr lang="id-ID" sz="2400" dirty="0" smtClean="0">
              <a:ea typeface="Times New Roman" panose="02020603050405020304" pitchFamily="18" charset="0"/>
            </a:endParaRPr>
          </a:p>
          <a:p>
            <a:pPr marL="0" indent="0">
              <a:buNone/>
            </a:pPr>
            <a:endParaRPr lang="id-ID" sz="2400" dirty="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p>
          <a:p>
            <a:endParaRPr lang="id-ID" sz="2400" dirty="0" smtClean="0"/>
          </a:p>
          <a:p>
            <a:endParaRPr lang="id-ID" sz="2400" dirty="0"/>
          </a:p>
          <a:p>
            <a:endParaRPr lang="id-ID" sz="2400" dirty="0" smtClean="0"/>
          </a:p>
          <a:p>
            <a:endParaRPr lang="id-ID" sz="2400" dirty="0"/>
          </a:p>
          <a:p>
            <a:endParaRPr lang="id-ID" sz="24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059461" y="2492896"/>
            <a:ext cx="4284952" cy="2880320"/>
          </a:xfrm>
          <a:prstGeom prst="rect">
            <a:avLst/>
          </a:prstGeom>
          <a:noFill/>
          <a:ln>
            <a:noFill/>
          </a:ln>
        </p:spPr>
      </p:pic>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3762" y="2536067"/>
            <a:ext cx="4512260" cy="2837149"/>
          </a:xfrm>
          <a:prstGeom prst="rect">
            <a:avLst/>
          </a:prstGeom>
          <a:noFill/>
          <a:ln>
            <a:noFill/>
          </a:ln>
        </p:spPr>
      </p:pic>
    </p:spTree>
    <p:extLst>
      <p:ext uri="{BB962C8B-B14F-4D97-AF65-F5344CB8AC3E}">
        <p14:creationId xmlns:p14="http://schemas.microsoft.com/office/powerpoint/2010/main" val="1019377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393824"/>
            <a:ext cx="9782801" cy="946944"/>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1752128" y="1772816"/>
            <a:ext cx="9782801" cy="1252736"/>
          </a:xfrm>
          <a:prstGeom prst="rect">
            <a:avLst/>
          </a:prstGeom>
        </p:spPr>
        <p:txBody>
          <a:bodyPr>
            <a:normAutofit/>
          </a:bodyPr>
          <a:lstStyle/>
          <a:p>
            <a:r>
              <a:rPr lang="en-US" sz="2400" dirty="0">
                <a:ea typeface="Times New Roman" panose="02020603050405020304" pitchFamily="18" charset="0"/>
              </a:rPr>
              <a:t>After being analyzed, only ARIMA (0,2,1) fulfilled the parameter significance test and parsimony principle </a:t>
            </a:r>
            <a:r>
              <a:rPr lang="id-ID" sz="2400" dirty="0">
                <a:ea typeface="Times New Roman" panose="02020603050405020304" pitchFamily="18" charset="0"/>
              </a:rPr>
              <a:t>with a small MSE value compared to other </a:t>
            </a:r>
            <a:r>
              <a:rPr lang="id-ID" sz="2400" dirty="0" smtClean="0">
                <a:ea typeface="Times New Roman" panose="02020603050405020304" pitchFamily="18" charset="0"/>
              </a:rPr>
              <a:t>models.</a:t>
            </a:r>
            <a:endParaRPr lang="id-ID" sz="2400" dirty="0"/>
          </a:p>
        </p:txBody>
      </p:sp>
      <p:graphicFrame>
        <p:nvGraphicFramePr>
          <p:cNvPr id="3" name="Table 2"/>
          <p:cNvGraphicFramePr>
            <a:graphicFrameLocks noGrp="1"/>
          </p:cNvGraphicFramePr>
          <p:nvPr>
            <p:extLst>
              <p:ext uri="{D42A27DB-BD31-4B8C-83A1-F6EECF244321}">
                <p14:modId xmlns:p14="http://schemas.microsoft.com/office/powerpoint/2010/main" val="2229835332"/>
              </p:ext>
            </p:extLst>
          </p:nvPr>
        </p:nvGraphicFramePr>
        <p:xfrm>
          <a:off x="2926060" y="3856472"/>
          <a:ext cx="7351633" cy="1130189"/>
        </p:xfrm>
        <a:graphic>
          <a:graphicData uri="http://schemas.openxmlformats.org/drawingml/2006/table">
            <a:tbl>
              <a:tblPr firstRow="1" firstCol="1" bandRow="1">
                <a:tableStyleId>{7E9639D4-E3E2-4D34-9284-5A2195B3D0D7}</a:tableStyleId>
              </a:tblPr>
              <a:tblGrid>
                <a:gridCol w="1431042">
                  <a:extLst>
                    <a:ext uri="{9D8B030D-6E8A-4147-A177-3AD203B41FA5}">
                      <a16:colId xmlns:a16="http://schemas.microsoft.com/office/drawing/2014/main" val="2809810725"/>
                    </a:ext>
                  </a:extLst>
                </a:gridCol>
                <a:gridCol w="1499509">
                  <a:extLst>
                    <a:ext uri="{9D8B030D-6E8A-4147-A177-3AD203B41FA5}">
                      <a16:colId xmlns:a16="http://schemas.microsoft.com/office/drawing/2014/main" val="479856340"/>
                    </a:ext>
                  </a:extLst>
                </a:gridCol>
                <a:gridCol w="1709395">
                  <a:extLst>
                    <a:ext uri="{9D8B030D-6E8A-4147-A177-3AD203B41FA5}">
                      <a16:colId xmlns:a16="http://schemas.microsoft.com/office/drawing/2014/main" val="3865272907"/>
                    </a:ext>
                  </a:extLst>
                </a:gridCol>
                <a:gridCol w="1432165">
                  <a:extLst>
                    <a:ext uri="{9D8B030D-6E8A-4147-A177-3AD203B41FA5}">
                      <a16:colId xmlns:a16="http://schemas.microsoft.com/office/drawing/2014/main" val="371108010"/>
                    </a:ext>
                  </a:extLst>
                </a:gridCol>
                <a:gridCol w="1279522">
                  <a:extLst>
                    <a:ext uri="{9D8B030D-6E8A-4147-A177-3AD203B41FA5}">
                      <a16:colId xmlns:a16="http://schemas.microsoft.com/office/drawing/2014/main" val="4212420915"/>
                    </a:ext>
                  </a:extLst>
                </a:gridCol>
              </a:tblGrid>
              <a:tr h="580640">
                <a:tc>
                  <a:txBody>
                    <a:bodyPr/>
                    <a:lstStyle/>
                    <a:p>
                      <a:pPr algn="ctr">
                        <a:spcAft>
                          <a:spcPts val="0"/>
                        </a:spcAft>
                      </a:pPr>
                      <a:r>
                        <a:rPr lang="en-US" sz="2000">
                          <a:effectLst/>
                        </a:rPr>
                        <a:t>Variable</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Coefficient</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Std. Error</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t-Statistic</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P-value</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622315175"/>
                  </a:ext>
                </a:extLst>
              </a:tr>
              <a:tr h="549549">
                <a:tc>
                  <a:txBody>
                    <a:bodyPr/>
                    <a:lstStyle/>
                    <a:p>
                      <a:pPr algn="ctr">
                        <a:spcAft>
                          <a:spcPts val="0"/>
                        </a:spcAft>
                      </a:pPr>
                      <a:r>
                        <a:rPr lang="en-US" sz="2000" dirty="0">
                          <a:effectLst/>
                        </a:rPr>
                        <a:t>MA(1)</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dirty="0">
                          <a:effectLst/>
                        </a:rPr>
                        <a:t>0.973</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dirty="0">
                          <a:effectLst/>
                        </a:rPr>
                        <a:t>0.004</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a:effectLst/>
                        </a:rPr>
                        <a:t>242.58</a:t>
                      </a:r>
                      <a:endParaRPr lang="id-ID"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spcAft>
                          <a:spcPts val="0"/>
                        </a:spcAft>
                      </a:pPr>
                      <a:r>
                        <a:rPr lang="en-US" sz="2000" dirty="0">
                          <a:effectLst/>
                        </a:rPr>
                        <a:t>0.000</a:t>
                      </a:r>
                      <a:endParaRPr lang="id-ID"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396136013"/>
                  </a:ext>
                </a:extLst>
              </a:tr>
            </a:tbl>
          </a:graphicData>
        </a:graphic>
      </p:graphicFrame>
      <p:sp>
        <p:nvSpPr>
          <p:cNvPr id="5" name="Rectangle 4"/>
          <p:cNvSpPr/>
          <p:nvPr/>
        </p:nvSpPr>
        <p:spPr>
          <a:xfrm>
            <a:off x="4804344" y="3405287"/>
            <a:ext cx="3360984" cy="369332"/>
          </a:xfrm>
          <a:prstGeom prst="rect">
            <a:avLst/>
          </a:prstGeom>
        </p:spPr>
        <p:txBody>
          <a:bodyPr wrap="none">
            <a:spAutoFit/>
          </a:bodyPr>
          <a:lstStyle/>
          <a:p>
            <a:pPr algn="ctr">
              <a:spcAft>
                <a:spcPts val="600"/>
              </a:spcAft>
              <a:tabLst>
                <a:tab pos="3209925" algn="l"/>
              </a:tabLst>
            </a:pPr>
            <a:r>
              <a:rPr lang="en-US" dirty="0">
                <a:ea typeface="Times New Roman" panose="02020603050405020304" pitchFamily="18" charset="0"/>
              </a:rPr>
              <a:t>The ARIMA (0,2,1) coefficients</a:t>
            </a:r>
            <a:r>
              <a:rPr lang="id-ID" dirty="0">
                <a:ea typeface="Times New Roman" panose="02020603050405020304" pitchFamily="18" charset="0"/>
              </a:rPr>
              <a:t>.</a:t>
            </a:r>
            <a:endParaRPr lang="id-ID" dirty="0">
              <a:effectLst/>
              <a:ea typeface="Times New Roman" panose="02020603050405020304" pitchFamily="18" charset="0"/>
            </a:endParaRPr>
          </a:p>
        </p:txBody>
      </p:sp>
    </p:spTree>
    <p:extLst>
      <p:ext uri="{BB962C8B-B14F-4D97-AF65-F5344CB8AC3E}">
        <p14:creationId xmlns:p14="http://schemas.microsoft.com/office/powerpoint/2010/main" val="30643489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393824"/>
            <a:ext cx="9782801" cy="946944"/>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1752128" y="1412776"/>
            <a:ext cx="9814892" cy="4608511"/>
          </a:xfrm>
          <a:prstGeom prst="rect">
            <a:avLst/>
          </a:prstGeom>
        </p:spPr>
        <p:txBody>
          <a:bodyPr>
            <a:normAutofit lnSpcReduction="10000"/>
          </a:bodyPr>
          <a:lstStyle/>
          <a:p>
            <a:r>
              <a:rPr lang="en-US" sz="2400" dirty="0">
                <a:ea typeface="Times New Roman" panose="02020603050405020304" pitchFamily="18" charset="0"/>
              </a:rPr>
              <a:t>The </a:t>
            </a:r>
            <a:r>
              <a:rPr lang="en-US" sz="2400" dirty="0" smtClean="0">
                <a:ea typeface="Times New Roman" panose="02020603050405020304" pitchFamily="18" charset="0"/>
              </a:rPr>
              <a:t>autocorrelation </a:t>
            </a:r>
            <a:r>
              <a:rPr lang="en-US" sz="2400" dirty="0">
                <a:ea typeface="Times New Roman" panose="02020603050405020304" pitchFamily="18" charset="0"/>
              </a:rPr>
              <a:t>function of residual of ARIMA (0,2,1) model and </a:t>
            </a:r>
            <a:r>
              <a:rPr lang="id-ID" sz="2400" dirty="0" smtClean="0">
                <a:ea typeface="Times New Roman" panose="02020603050405020304" pitchFamily="18" charset="0"/>
              </a:rPr>
              <a:t>autocorrelation </a:t>
            </a:r>
            <a:r>
              <a:rPr lang="id-ID" sz="2400" dirty="0">
                <a:ea typeface="Times New Roman" panose="02020603050405020304" pitchFamily="18" charset="0"/>
              </a:rPr>
              <a:t>function</a:t>
            </a:r>
            <a:r>
              <a:rPr lang="en-US" sz="2400" dirty="0">
                <a:ea typeface="Times New Roman" panose="02020603050405020304" pitchFamily="18" charset="0"/>
              </a:rPr>
              <a:t> of the squared residuals of ARIMA (0,2,1) model.</a:t>
            </a:r>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smtClean="0">
              <a:ea typeface="Times New Roman" panose="02020603050405020304" pitchFamily="18" charset="0"/>
            </a:endParaRPr>
          </a:p>
          <a:p>
            <a:r>
              <a:rPr lang="id-ID" sz="2400" dirty="0" smtClean="0">
                <a:ea typeface="Times New Roman" panose="02020603050405020304" pitchFamily="18" charset="0"/>
              </a:rPr>
              <a:t>T</a:t>
            </a:r>
            <a:r>
              <a:rPr lang="en-US" sz="2400" dirty="0" smtClean="0">
                <a:ea typeface="Times New Roman" panose="02020603050405020304" pitchFamily="18" charset="0"/>
              </a:rPr>
              <a:t>here </a:t>
            </a:r>
            <a:r>
              <a:rPr lang="en-US" sz="2400" dirty="0">
                <a:ea typeface="Times New Roman" panose="02020603050405020304" pitchFamily="18" charset="0"/>
              </a:rPr>
              <a:t>is no cut off in the autocorrelation plot. </a:t>
            </a:r>
            <a:r>
              <a:rPr lang="id-ID" sz="2400" dirty="0">
                <a:ea typeface="Times New Roman" panose="02020603050405020304" pitchFamily="18" charset="0"/>
              </a:rPr>
              <a:t>It</a:t>
            </a:r>
            <a:r>
              <a:rPr lang="en-US" sz="2400" dirty="0">
                <a:ea typeface="Times New Roman" panose="02020603050405020304" pitchFamily="18" charset="0"/>
              </a:rPr>
              <a:t> means the residual is white noise. However, the squared residual was not white noise. </a:t>
            </a:r>
            <a:endParaRPr lang="id-ID" sz="2400" dirty="0"/>
          </a:p>
          <a:p>
            <a:endParaRPr lang="id-ID" sz="2400"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917948" y="2492896"/>
            <a:ext cx="4150767" cy="2815183"/>
          </a:xfrm>
          <a:prstGeom prst="rect">
            <a:avLst/>
          </a:prstGeom>
          <a:noFill/>
          <a:ln>
            <a:noFill/>
          </a:ln>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6454452" y="2492896"/>
            <a:ext cx="4034610" cy="2664296"/>
          </a:xfrm>
          <a:prstGeom prst="rect">
            <a:avLst/>
          </a:prstGeom>
          <a:noFill/>
          <a:ln>
            <a:noFill/>
          </a:ln>
        </p:spPr>
      </p:pic>
    </p:spTree>
    <p:extLst>
      <p:ext uri="{BB962C8B-B14F-4D97-AF65-F5344CB8AC3E}">
        <p14:creationId xmlns:p14="http://schemas.microsoft.com/office/powerpoint/2010/main" val="3089221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76672"/>
            <a:ext cx="9782801" cy="874936"/>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7246540" y="1700808"/>
            <a:ext cx="4248472" cy="3312368"/>
          </a:xfrm>
          <a:prstGeom prst="rect">
            <a:avLst/>
          </a:prstGeom>
        </p:spPr>
        <p:txBody>
          <a:bodyPr>
            <a:normAutofit/>
          </a:bodyPr>
          <a:lstStyle/>
          <a:p>
            <a:r>
              <a:rPr lang="en-US" sz="2400" dirty="0">
                <a:ea typeface="Times New Roman" panose="02020603050405020304" pitchFamily="18" charset="0"/>
              </a:rPr>
              <a:t>Furthermore, in the residual </a:t>
            </a:r>
            <a:r>
              <a:rPr lang="en-US" sz="2400" dirty="0" smtClean="0">
                <a:ea typeface="Times New Roman" panose="02020603050405020304" pitchFamily="18" charset="0"/>
              </a:rPr>
              <a:t>diagnostics, </a:t>
            </a:r>
            <a:r>
              <a:rPr lang="en-US" sz="2400" dirty="0">
                <a:ea typeface="Times New Roman" panose="02020603050405020304" pitchFamily="18" charset="0"/>
              </a:rPr>
              <a:t>it is found that the assumption of normality is not fulfilled by residuals. </a:t>
            </a:r>
            <a:endParaRPr lang="id-ID" sz="2400" dirty="0" smtClean="0">
              <a:ea typeface="Times New Roman" panose="02020603050405020304" pitchFamily="18" charset="0"/>
            </a:endParaRPr>
          </a:p>
          <a:p>
            <a:r>
              <a:rPr lang="en-US" sz="2400" dirty="0" smtClean="0">
                <a:ea typeface="Times New Roman" panose="02020603050405020304" pitchFamily="18" charset="0"/>
              </a:rPr>
              <a:t>This </a:t>
            </a:r>
            <a:r>
              <a:rPr lang="en-US" sz="2400" dirty="0">
                <a:ea typeface="Times New Roman" panose="02020603050405020304" pitchFamily="18" charset="0"/>
              </a:rPr>
              <a:t>is caused by the existence of an outlier, namely the 291st data.</a:t>
            </a:r>
            <a:endParaRPr lang="id-ID" sz="2400" dirty="0"/>
          </a:p>
        </p:txBody>
      </p:sp>
      <p:pic>
        <p:nvPicPr>
          <p:cNvPr id="6" name="Picture 5"/>
          <p:cNvPicPr/>
          <p:nvPr/>
        </p:nvPicPr>
        <p:blipFill rotWithShape="1">
          <a:blip r:embed="rId2">
            <a:extLst>
              <a:ext uri="{28A0092B-C50C-407E-A947-70E740481C1C}">
                <a14:useLocalDpi xmlns:a14="http://schemas.microsoft.com/office/drawing/2010/main" val="0"/>
              </a:ext>
            </a:extLst>
          </a:blip>
          <a:srcRect t="13543" r="15104" b="3385"/>
          <a:stretch/>
        </p:blipFill>
        <p:spPr bwMode="auto">
          <a:xfrm>
            <a:off x="1557908" y="1484784"/>
            <a:ext cx="5760640" cy="3888432"/>
          </a:xfrm>
          <a:prstGeom prst="rect">
            <a:avLst/>
          </a:prstGeom>
          <a:noFill/>
          <a:ln>
            <a:noFill/>
          </a:ln>
          <a:extLst>
            <a:ext uri="{53640926-AAD7-44D8-BBD7-CCE9431645EC}">
              <a14:shadowObscured xmlns:a14="http://schemas.microsoft.com/office/drawing/2010/main"/>
            </a:ext>
          </a:extLst>
        </p:spPr>
      </p:pic>
      <p:sp>
        <p:nvSpPr>
          <p:cNvPr id="11" name="Rectangle 10"/>
          <p:cNvSpPr/>
          <p:nvPr/>
        </p:nvSpPr>
        <p:spPr>
          <a:xfrm>
            <a:off x="2133972" y="5378247"/>
            <a:ext cx="4824536" cy="369332"/>
          </a:xfrm>
          <a:prstGeom prst="rect">
            <a:avLst/>
          </a:prstGeom>
        </p:spPr>
        <p:txBody>
          <a:bodyPr wrap="square">
            <a:spAutoFit/>
          </a:bodyPr>
          <a:lstStyle/>
          <a:p>
            <a:pPr algn="ctr">
              <a:spcAft>
                <a:spcPts val="600"/>
              </a:spcAft>
              <a:tabLst>
                <a:tab pos="3209925" algn="l"/>
              </a:tabLst>
            </a:pPr>
            <a:r>
              <a:rPr lang="en-US" dirty="0">
                <a:ea typeface="Times New Roman" panose="02020603050405020304" pitchFamily="18" charset="0"/>
              </a:rPr>
              <a:t>The QQ plot of residual of ARIMA (0,2,1</a:t>
            </a:r>
            <a:r>
              <a:rPr lang="en-US" dirty="0" smtClean="0">
                <a:ea typeface="Times New Roman" panose="02020603050405020304" pitchFamily="18" charset="0"/>
              </a:rPr>
              <a:t>).</a:t>
            </a:r>
            <a:endParaRPr lang="id-ID" sz="2800" dirty="0">
              <a:ea typeface="Times New Roman" panose="02020603050405020304" pitchFamily="18" charset="0"/>
            </a:endParaRPr>
          </a:p>
        </p:txBody>
      </p:sp>
    </p:spTree>
    <p:extLst>
      <p:ext uri="{BB962C8B-B14F-4D97-AF65-F5344CB8AC3E}">
        <p14:creationId xmlns:p14="http://schemas.microsoft.com/office/powerpoint/2010/main" val="882380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sult and Discussion</a:t>
            </a:r>
            <a:endParaRPr lang="en-US" sz="4400" dirty="0"/>
          </a:p>
        </p:txBody>
      </p:sp>
      <p:sp>
        <p:nvSpPr>
          <p:cNvPr id="20" name="Content Placeholder 6"/>
          <p:cNvSpPr>
            <a:spLocks noGrp="1"/>
          </p:cNvSpPr>
          <p:nvPr>
            <p:ph sz="half" idx="4294967295"/>
          </p:nvPr>
        </p:nvSpPr>
        <p:spPr>
          <a:xfrm>
            <a:off x="1696920" y="1464743"/>
            <a:ext cx="4469500" cy="4124497"/>
          </a:xfrm>
          <a:prstGeom prst="rect">
            <a:avLst/>
          </a:prstGeom>
        </p:spPr>
        <p:txBody>
          <a:bodyPr>
            <a:noAutofit/>
          </a:bodyPr>
          <a:lstStyle/>
          <a:p>
            <a:r>
              <a:rPr lang="en-US" sz="2400" dirty="0">
                <a:ea typeface="Times New Roman" panose="02020603050405020304" pitchFamily="18" charset="0"/>
              </a:rPr>
              <a:t>By going through the process elaborated above, the final ARIMAX model is ARIMAX (0,2,1</a:t>
            </a:r>
            <a:r>
              <a:rPr lang="en-US" sz="2400" dirty="0" smtClean="0">
                <a:ea typeface="Times New Roman" panose="02020603050405020304" pitchFamily="18" charset="0"/>
              </a:rPr>
              <a:t>).</a:t>
            </a:r>
            <a:endParaRPr lang="id-ID" sz="2400" dirty="0" smtClean="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pPr marL="0" indent="0">
              <a:buNone/>
            </a:pPr>
            <a:endParaRPr lang="id-ID" sz="2400" dirty="0">
              <a:ea typeface="Times New Roman" panose="02020603050405020304" pitchFamily="18" charset="0"/>
            </a:endParaRPr>
          </a:p>
          <a:p>
            <a:r>
              <a:rPr lang="id-ID" sz="2400" dirty="0">
                <a:ea typeface="Times New Roman" panose="02020603050405020304" pitchFamily="18" charset="0"/>
              </a:rPr>
              <a:t>Mathematically, </a:t>
            </a:r>
            <a:r>
              <a:rPr lang="en-US" sz="2400" dirty="0">
                <a:ea typeface="Times New Roman" panose="02020603050405020304" pitchFamily="18" charset="0"/>
              </a:rPr>
              <a:t>this model can be written as follows.</a:t>
            </a:r>
            <a:endParaRPr lang="id-ID" sz="36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a:p>
            <a:endParaRPr lang="id-ID" sz="2400" dirty="0">
              <a:ea typeface="Times New Roman" panose="02020603050405020304" pitchFamily="18" charset="0"/>
            </a:endParaRPr>
          </a:p>
          <a:p>
            <a:endParaRPr lang="id-ID" sz="2400" dirty="0" smtClean="0">
              <a:ea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52851460"/>
              </p:ext>
            </p:extLst>
          </p:nvPr>
        </p:nvGraphicFramePr>
        <p:xfrm>
          <a:off x="1999577" y="5462471"/>
          <a:ext cx="6897499" cy="815980"/>
        </p:xfrm>
        <a:graphic>
          <a:graphicData uri="http://schemas.openxmlformats.org/presentationml/2006/ole">
            <mc:AlternateContent xmlns:mc="http://schemas.openxmlformats.org/markup-compatibility/2006">
              <mc:Choice xmlns:v="urn:schemas-microsoft-com:vml" Requires="v">
                <p:oleObj spid="_x0000_s8203" name="Equation" r:id="rId3" imgW="2517394" imgH="353666" progId="Equation.DSMT4">
                  <p:embed/>
                </p:oleObj>
              </mc:Choice>
              <mc:Fallback>
                <p:oleObj name="Equation" r:id="rId3" imgW="2517394" imgH="353666" progId="Equation.DSMT4">
                  <p:embed/>
                  <p:pic>
                    <p:nvPicPr>
                      <p:cNvPr id="0" name=""/>
                      <p:cNvPicPr/>
                      <p:nvPr/>
                    </p:nvPicPr>
                    <p:blipFill>
                      <a:blip r:embed="rId4"/>
                      <a:stretch>
                        <a:fillRect/>
                      </a:stretch>
                    </p:blipFill>
                    <p:spPr>
                      <a:xfrm>
                        <a:off x="1999577" y="5462471"/>
                        <a:ext cx="6897499" cy="815980"/>
                      </a:xfrm>
                      <a:prstGeom prst="rect">
                        <a:avLst/>
                      </a:prstGeom>
                    </p:spPr>
                  </p:pic>
                </p:oleObj>
              </mc:Fallback>
            </mc:AlternateContent>
          </a:graphicData>
        </a:graphic>
      </p:graphicFrame>
      <p:graphicFrame>
        <p:nvGraphicFramePr>
          <p:cNvPr id="7" name="Chart 6"/>
          <p:cNvGraphicFramePr/>
          <p:nvPr>
            <p:extLst>
              <p:ext uri="{D42A27DB-BD31-4B8C-83A1-F6EECF244321}">
                <p14:modId xmlns:p14="http://schemas.microsoft.com/office/powerpoint/2010/main" val="73266439"/>
              </p:ext>
            </p:extLst>
          </p:nvPr>
        </p:nvGraphicFramePr>
        <p:xfrm>
          <a:off x="6166420" y="1367456"/>
          <a:ext cx="5461312" cy="3431437"/>
        </p:xfrm>
        <a:graphic>
          <a:graphicData uri="http://schemas.openxmlformats.org/drawingml/2006/chart">
            <c:chart xmlns:c="http://schemas.openxmlformats.org/drawingml/2006/chart" xmlns:r="http://schemas.openxmlformats.org/officeDocument/2006/relationships" r:id="rId5"/>
          </a:graphicData>
        </a:graphic>
      </p:graphicFrame>
      <p:sp>
        <p:nvSpPr>
          <p:cNvPr id="3" name="Rectangle 2"/>
          <p:cNvSpPr/>
          <p:nvPr/>
        </p:nvSpPr>
        <p:spPr>
          <a:xfrm>
            <a:off x="6498285" y="4798893"/>
            <a:ext cx="5077040" cy="646331"/>
          </a:xfrm>
          <a:prstGeom prst="rect">
            <a:avLst/>
          </a:prstGeom>
        </p:spPr>
        <p:txBody>
          <a:bodyPr wrap="square">
            <a:spAutoFit/>
          </a:bodyPr>
          <a:lstStyle/>
          <a:p>
            <a:pPr algn="ctr"/>
            <a:r>
              <a:rPr lang="id-ID" dirty="0">
                <a:ea typeface="Times New Roman" panose="02020603050405020304" pitchFamily="18" charset="0"/>
              </a:rPr>
              <a:t>Forecasting results</a:t>
            </a:r>
            <a:r>
              <a:rPr lang="en-US" dirty="0">
                <a:ea typeface="Times New Roman" panose="02020603050405020304" pitchFamily="18" charset="0"/>
              </a:rPr>
              <a:t> of </a:t>
            </a:r>
            <a:r>
              <a:rPr lang="id-ID" dirty="0">
                <a:ea typeface="Times New Roman" panose="02020603050405020304" pitchFamily="18" charset="0"/>
              </a:rPr>
              <a:t>the gold price with the </a:t>
            </a:r>
            <a:r>
              <a:rPr lang="en-US" dirty="0">
                <a:ea typeface="Times New Roman" panose="02020603050405020304" pitchFamily="18" charset="0"/>
              </a:rPr>
              <a:t>ARIMAX (0,2,1) model</a:t>
            </a:r>
            <a:r>
              <a:rPr lang="id-ID" dirty="0">
                <a:ea typeface="Times New Roman" panose="02020603050405020304" pitchFamily="18" charset="0"/>
              </a:rPr>
              <a:t>.</a:t>
            </a:r>
            <a:endParaRPr lang="id-ID" dirty="0"/>
          </a:p>
        </p:txBody>
      </p:sp>
      <p:graphicFrame>
        <p:nvGraphicFramePr>
          <p:cNvPr id="11" name="Table 10"/>
          <p:cNvGraphicFramePr>
            <a:graphicFrameLocks noGrp="1"/>
          </p:cNvGraphicFramePr>
          <p:nvPr>
            <p:extLst>
              <p:ext uri="{D42A27DB-BD31-4B8C-83A1-F6EECF244321}">
                <p14:modId xmlns:p14="http://schemas.microsoft.com/office/powerpoint/2010/main" val="3503809706"/>
              </p:ext>
            </p:extLst>
          </p:nvPr>
        </p:nvGraphicFramePr>
        <p:xfrm>
          <a:off x="2061964" y="3068960"/>
          <a:ext cx="3738622" cy="1249778"/>
        </p:xfrm>
        <a:graphic>
          <a:graphicData uri="http://schemas.openxmlformats.org/drawingml/2006/table">
            <a:tbl>
              <a:tblPr>
                <a:tableStyleId>{22838BEF-8BB2-4498-84A7-C5851F593DF1}</a:tableStyleId>
              </a:tblPr>
              <a:tblGrid>
                <a:gridCol w="1869311">
                  <a:extLst>
                    <a:ext uri="{9D8B030D-6E8A-4147-A177-3AD203B41FA5}">
                      <a16:colId xmlns:a16="http://schemas.microsoft.com/office/drawing/2014/main" val="811141334"/>
                    </a:ext>
                  </a:extLst>
                </a:gridCol>
                <a:gridCol w="1869311">
                  <a:extLst>
                    <a:ext uri="{9D8B030D-6E8A-4147-A177-3AD203B41FA5}">
                      <a16:colId xmlns:a16="http://schemas.microsoft.com/office/drawing/2014/main" val="714389110"/>
                    </a:ext>
                  </a:extLst>
                </a:gridCol>
              </a:tblGrid>
              <a:tr h="288655">
                <a:tc>
                  <a:txBody>
                    <a:bodyPr/>
                    <a:lstStyle/>
                    <a:p>
                      <a:pPr algn="ctr" fontAlgn="b"/>
                      <a:r>
                        <a:rPr lang="id-ID" sz="2000" u="none" strike="noStrike">
                          <a:effectLst/>
                        </a:rPr>
                        <a:t> </a:t>
                      </a:r>
                      <a:endParaRPr lang="id-ID" sz="2000" b="0" i="0" u="none" strike="noStrike">
                        <a:solidFill>
                          <a:srgbClr val="000000"/>
                        </a:solidFill>
                        <a:effectLst/>
                        <a:latin typeface="Calibri" panose="020F0502020204030204" pitchFamily="34" charset="0"/>
                      </a:endParaRPr>
                    </a:p>
                  </a:txBody>
                  <a:tcPr marL="9498" marR="9498" marT="9498" marB="0" anchor="ctr"/>
                </a:tc>
                <a:tc>
                  <a:txBody>
                    <a:bodyPr/>
                    <a:lstStyle/>
                    <a:p>
                      <a:pPr algn="ctr" fontAlgn="b"/>
                      <a:r>
                        <a:rPr lang="id-ID" sz="2000" u="none" strike="noStrike" dirty="0">
                          <a:effectLst/>
                        </a:rPr>
                        <a:t>MAPE</a:t>
                      </a:r>
                      <a:endParaRPr lang="id-ID" sz="2000" b="0" i="0" u="none" strike="noStrike" dirty="0">
                        <a:solidFill>
                          <a:srgbClr val="000000"/>
                        </a:solidFill>
                        <a:effectLst/>
                        <a:latin typeface="Calibri" panose="020F0502020204030204" pitchFamily="34" charset="0"/>
                      </a:endParaRPr>
                    </a:p>
                  </a:txBody>
                  <a:tcPr marL="9498" marR="9498" marT="9498" marB="0" anchor="ctr"/>
                </a:tc>
                <a:extLst>
                  <a:ext uri="{0D108BD9-81ED-4DB2-BD59-A6C34878D82A}">
                    <a16:rowId xmlns:a16="http://schemas.microsoft.com/office/drawing/2014/main" val="602759355"/>
                  </a:ext>
                </a:extLst>
              </a:tr>
              <a:tr h="438807">
                <a:tc>
                  <a:txBody>
                    <a:bodyPr/>
                    <a:lstStyle/>
                    <a:p>
                      <a:pPr algn="ctr" fontAlgn="b"/>
                      <a:r>
                        <a:rPr lang="id-ID" sz="2000" u="none" strike="noStrike" dirty="0">
                          <a:effectLst/>
                        </a:rPr>
                        <a:t>Training Data</a:t>
                      </a:r>
                      <a:endParaRPr lang="id-ID" sz="2000" b="0" i="0" u="none" strike="noStrike" dirty="0">
                        <a:solidFill>
                          <a:srgbClr val="000000"/>
                        </a:solidFill>
                        <a:effectLst/>
                        <a:latin typeface="Calibri" panose="020F0502020204030204" pitchFamily="34" charset="0"/>
                      </a:endParaRPr>
                    </a:p>
                  </a:txBody>
                  <a:tcPr marL="9498" marR="9498" marT="9498" marB="0" anchor="ctr"/>
                </a:tc>
                <a:tc>
                  <a:txBody>
                    <a:bodyPr/>
                    <a:lstStyle/>
                    <a:p>
                      <a:pPr algn="ctr" fontAlgn="b"/>
                      <a:r>
                        <a:rPr lang="id-ID" sz="2000" u="none" strike="noStrike" dirty="0" smtClean="0">
                          <a:effectLst/>
                        </a:rPr>
                        <a:t>2.609%</a:t>
                      </a:r>
                      <a:endParaRPr lang="id-ID" sz="2000" b="0" i="0" u="none" strike="noStrike" dirty="0">
                        <a:solidFill>
                          <a:srgbClr val="000000"/>
                        </a:solidFill>
                        <a:effectLst/>
                        <a:latin typeface="Calibri" panose="020F0502020204030204" pitchFamily="34" charset="0"/>
                      </a:endParaRPr>
                    </a:p>
                  </a:txBody>
                  <a:tcPr marL="9498" marR="9498" marT="9498" marB="0" anchor="ctr"/>
                </a:tc>
                <a:extLst>
                  <a:ext uri="{0D108BD9-81ED-4DB2-BD59-A6C34878D82A}">
                    <a16:rowId xmlns:a16="http://schemas.microsoft.com/office/drawing/2014/main" val="2963275823"/>
                  </a:ext>
                </a:extLst>
              </a:tr>
              <a:tr h="496673">
                <a:tc>
                  <a:txBody>
                    <a:bodyPr/>
                    <a:lstStyle/>
                    <a:p>
                      <a:pPr algn="ctr" fontAlgn="b"/>
                      <a:r>
                        <a:rPr lang="id-ID" sz="2000" u="none" strike="noStrike">
                          <a:effectLst/>
                        </a:rPr>
                        <a:t>Testing Data</a:t>
                      </a:r>
                      <a:endParaRPr lang="id-ID" sz="2000" b="0" i="0" u="none" strike="noStrike">
                        <a:solidFill>
                          <a:srgbClr val="000000"/>
                        </a:solidFill>
                        <a:effectLst/>
                        <a:latin typeface="Calibri" panose="020F0502020204030204" pitchFamily="34" charset="0"/>
                      </a:endParaRPr>
                    </a:p>
                  </a:txBody>
                  <a:tcPr marL="9498" marR="9498" marT="9498" marB="0" anchor="ctr"/>
                </a:tc>
                <a:tc>
                  <a:txBody>
                    <a:bodyPr/>
                    <a:lstStyle/>
                    <a:p>
                      <a:pPr algn="ctr" fontAlgn="b"/>
                      <a:r>
                        <a:rPr lang="id-ID" sz="2000" u="none" strike="noStrike" dirty="0" smtClean="0">
                          <a:effectLst/>
                        </a:rPr>
                        <a:t>9.671%</a:t>
                      </a:r>
                      <a:endParaRPr lang="id-ID" sz="2000" b="0" i="0" u="none" strike="noStrike" dirty="0">
                        <a:solidFill>
                          <a:srgbClr val="000000"/>
                        </a:solidFill>
                        <a:effectLst/>
                        <a:latin typeface="Calibri" panose="020F0502020204030204" pitchFamily="34" charset="0"/>
                      </a:endParaRPr>
                    </a:p>
                  </a:txBody>
                  <a:tcPr marL="9498" marR="9498" marT="9498" marB="0" anchor="ctr"/>
                </a:tc>
                <a:extLst>
                  <a:ext uri="{0D108BD9-81ED-4DB2-BD59-A6C34878D82A}">
                    <a16:rowId xmlns:a16="http://schemas.microsoft.com/office/drawing/2014/main" val="3040952176"/>
                  </a:ext>
                </a:extLst>
              </a:tr>
            </a:tbl>
          </a:graphicData>
        </a:graphic>
      </p:graphicFrame>
    </p:spTree>
    <p:extLst>
      <p:ext uri="{BB962C8B-B14F-4D97-AF65-F5344CB8AC3E}">
        <p14:creationId xmlns:p14="http://schemas.microsoft.com/office/powerpoint/2010/main" val="2952507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537840"/>
            <a:ext cx="9782801" cy="802928"/>
          </a:xfrm>
        </p:spPr>
        <p:txBody>
          <a:bodyPr>
            <a:normAutofit/>
          </a:bodyPr>
          <a:lstStyle/>
          <a:p>
            <a:r>
              <a:rPr lang="id-ID" sz="4400" dirty="0" smtClean="0"/>
              <a:t>Conclusion</a:t>
            </a:r>
            <a:endParaRPr lang="en-US" sz="4400" dirty="0"/>
          </a:p>
        </p:txBody>
      </p:sp>
      <p:sp>
        <p:nvSpPr>
          <p:cNvPr id="20" name="Content Placeholder 6"/>
          <p:cNvSpPr>
            <a:spLocks noGrp="1"/>
          </p:cNvSpPr>
          <p:nvPr>
            <p:ph sz="half" idx="4294967295"/>
          </p:nvPr>
        </p:nvSpPr>
        <p:spPr>
          <a:xfrm>
            <a:off x="1752128" y="1772816"/>
            <a:ext cx="9624109" cy="2808312"/>
          </a:xfrm>
          <a:prstGeom prst="rect">
            <a:avLst/>
          </a:prstGeom>
        </p:spPr>
        <p:txBody>
          <a:bodyPr>
            <a:normAutofit/>
          </a:bodyPr>
          <a:lstStyle/>
          <a:p>
            <a:r>
              <a:rPr lang="en-US" sz="2400" dirty="0">
                <a:solidFill>
                  <a:srgbClr val="0E101A"/>
                </a:solidFill>
                <a:ea typeface="Times New Roman" panose="02020603050405020304" pitchFamily="18" charset="0"/>
              </a:rPr>
              <a:t>The trade war between the US and China has a significant </a:t>
            </a:r>
            <a:r>
              <a:rPr lang="id-ID" sz="2400" dirty="0">
                <a:solidFill>
                  <a:srgbClr val="0E101A"/>
                </a:solidFill>
                <a:ea typeface="Times New Roman" panose="02020603050405020304" pitchFamily="18" charset="0"/>
              </a:rPr>
              <a:t>impact</a:t>
            </a:r>
            <a:r>
              <a:rPr lang="en-US" sz="2400" dirty="0">
                <a:solidFill>
                  <a:srgbClr val="0E101A"/>
                </a:solidFill>
                <a:ea typeface="Times New Roman" panose="02020603050405020304" pitchFamily="18" charset="0"/>
              </a:rPr>
              <a:t> on gold price fluctuations. </a:t>
            </a:r>
            <a:endParaRPr lang="id-ID" sz="2400" dirty="0" smtClean="0">
              <a:solidFill>
                <a:srgbClr val="0E101A"/>
              </a:solidFill>
              <a:ea typeface="Times New Roman" panose="02020603050405020304" pitchFamily="18" charset="0"/>
            </a:endParaRPr>
          </a:p>
          <a:p>
            <a:r>
              <a:rPr lang="en-US" sz="2400" dirty="0">
                <a:solidFill>
                  <a:srgbClr val="0E101A"/>
                </a:solidFill>
                <a:ea typeface="Times New Roman" panose="02020603050405020304" pitchFamily="18" charset="0"/>
              </a:rPr>
              <a:t>By using the ARIMAX approach, it is found that the ARIMAX model (0,2,1) has high accuracy in prediction with </a:t>
            </a:r>
            <a:r>
              <a:rPr lang="id-ID" sz="2400" dirty="0">
                <a:solidFill>
                  <a:srgbClr val="0E101A"/>
                </a:solidFill>
                <a:ea typeface="Times New Roman" panose="02020603050405020304" pitchFamily="18" charset="0"/>
              </a:rPr>
              <a:t>the </a:t>
            </a:r>
            <a:r>
              <a:rPr lang="en-US" sz="2400" dirty="0">
                <a:solidFill>
                  <a:srgbClr val="0E101A"/>
                </a:solidFill>
                <a:ea typeface="Times New Roman" panose="02020603050405020304" pitchFamily="18" charset="0"/>
              </a:rPr>
              <a:t>MAP</a:t>
            </a:r>
            <a:r>
              <a:rPr lang="id-ID" sz="2400" dirty="0">
                <a:solidFill>
                  <a:srgbClr val="0E101A"/>
                </a:solidFill>
                <a:ea typeface="Times New Roman" panose="02020603050405020304" pitchFamily="18" charset="0"/>
              </a:rPr>
              <a:t>E of training data</a:t>
            </a:r>
            <a:r>
              <a:rPr lang="en-US" sz="2400" dirty="0">
                <a:solidFill>
                  <a:srgbClr val="0E101A"/>
                </a:solidFill>
                <a:ea typeface="Times New Roman" panose="02020603050405020304" pitchFamily="18" charset="0"/>
              </a:rPr>
              <a:t> is 2.6 percent</a:t>
            </a:r>
            <a:r>
              <a:rPr lang="id-ID" sz="2400" dirty="0">
                <a:solidFill>
                  <a:srgbClr val="0E101A"/>
                </a:solidFill>
                <a:ea typeface="Times New Roman" panose="02020603050405020304" pitchFamily="18" charset="0"/>
              </a:rPr>
              <a:t> and the MAPE of testing data is 9.6 percent</a:t>
            </a:r>
            <a:r>
              <a:rPr lang="en-US" sz="2400" dirty="0">
                <a:solidFill>
                  <a:srgbClr val="0E101A"/>
                </a:solidFill>
                <a:ea typeface="Times New Roman" panose="02020603050405020304" pitchFamily="18" charset="0"/>
              </a:rPr>
              <a:t>.</a:t>
            </a:r>
            <a:endParaRPr lang="id-ID" sz="2400" dirty="0"/>
          </a:p>
          <a:p>
            <a:endParaRPr lang="id-ID" dirty="0" smtClean="0">
              <a:solidFill>
                <a:srgbClr val="0E101A"/>
              </a:solidFill>
              <a:latin typeface="Times New Roman" panose="02020603050405020304" pitchFamily="18" charset="0"/>
              <a:ea typeface="Times New Roman" panose="02020603050405020304" pitchFamily="18" charset="0"/>
            </a:endParaRPr>
          </a:p>
          <a:p>
            <a:endParaRPr lang="id-ID" dirty="0"/>
          </a:p>
        </p:txBody>
      </p:sp>
      <p:sp>
        <p:nvSpPr>
          <p:cNvPr id="8" name="Rectangle 7"/>
          <p:cNvSpPr/>
          <p:nvPr/>
        </p:nvSpPr>
        <p:spPr>
          <a:xfrm>
            <a:off x="2099686" y="4149080"/>
            <a:ext cx="8928992" cy="1512168"/>
          </a:xfrm>
          <a:prstGeom prst="rect">
            <a:avLst/>
          </a:prstGeom>
          <a:ln w="38100"/>
        </p:spPr>
        <p:style>
          <a:lnRef idx="2">
            <a:schemeClr val="accent1"/>
          </a:lnRef>
          <a:fillRef idx="1">
            <a:schemeClr val="lt1"/>
          </a:fillRef>
          <a:effectRef idx="0">
            <a:schemeClr val="accent1"/>
          </a:effectRef>
          <a:fontRef idx="minor">
            <a:schemeClr val="dk1"/>
          </a:fontRef>
        </p:style>
        <p:txBody>
          <a:bodyPr rtlCol="0" anchor="ctr"/>
          <a:lstStyle/>
          <a:p>
            <a:pPr algn="ctr"/>
            <a:r>
              <a:rPr lang="en-US" sz="2000" dirty="0"/>
              <a:t>Thus, it is hoped that the fluctuations in the price of gold that occurred during the trade war between the US and China can be predicted accurately so that future investment, especially gold investment, can be profitable.</a:t>
            </a:r>
            <a:endParaRPr lang="id-ID" sz="2000" dirty="0"/>
          </a:p>
        </p:txBody>
      </p:sp>
    </p:spTree>
    <p:extLst>
      <p:ext uri="{BB962C8B-B14F-4D97-AF65-F5344CB8AC3E}">
        <p14:creationId xmlns:p14="http://schemas.microsoft.com/office/powerpoint/2010/main" val="3521059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ferences</a:t>
            </a:r>
            <a:endParaRPr lang="en-US" sz="4400" dirty="0"/>
          </a:p>
        </p:txBody>
      </p:sp>
      <p:sp>
        <p:nvSpPr>
          <p:cNvPr id="20" name="Content Placeholder 6"/>
          <p:cNvSpPr>
            <a:spLocks noGrp="1"/>
          </p:cNvSpPr>
          <p:nvPr>
            <p:ph sz="half" idx="4294967295"/>
          </p:nvPr>
        </p:nvSpPr>
        <p:spPr>
          <a:xfrm>
            <a:off x="1605952" y="1532391"/>
            <a:ext cx="9782801" cy="4704921"/>
          </a:xfrm>
          <a:prstGeom prst="rect">
            <a:avLst/>
          </a:prstGeom>
        </p:spPr>
        <p:txBody>
          <a:bodyPr>
            <a:normAutofit/>
          </a:bodyPr>
          <a:lstStyle/>
          <a:p>
            <a:pPr lvl="0" algn="just">
              <a:spcAft>
                <a:spcPts val="0"/>
              </a:spcAft>
              <a:buFont typeface="Courier New" panose="02070309020205020404" pitchFamily="49" charset="0"/>
              <a:buChar char="o"/>
            </a:pPr>
            <a:r>
              <a:rPr lang="id-ID" sz="1700" dirty="0">
                <a:ea typeface="Times New Roman" panose="02020603050405020304" pitchFamily="18" charset="0"/>
              </a:rPr>
              <a:t>M. K. </a:t>
            </a:r>
            <a:r>
              <a:rPr lang="en-US" sz="1700" dirty="0">
                <a:ea typeface="Times New Roman" panose="02020603050405020304" pitchFamily="18" charset="0"/>
              </a:rPr>
              <a:t>Jain</a:t>
            </a:r>
            <a:r>
              <a:rPr lang="id-ID" sz="1700" dirty="0">
                <a:ea typeface="Times New Roman" panose="02020603050405020304" pitchFamily="18" charset="0"/>
              </a:rPr>
              <a:t>, </a:t>
            </a:r>
            <a:r>
              <a:rPr lang="en-US" sz="1700" i="1" dirty="0">
                <a:ea typeface="Times New Roman" panose="02020603050405020304" pitchFamily="18" charset="0"/>
              </a:rPr>
              <a:t>Trade war effect: Gold may touch $1,390 level as outlook brightens</a:t>
            </a:r>
            <a:r>
              <a:rPr lang="en-US" sz="1700" dirty="0">
                <a:ea typeface="Times New Roman" panose="02020603050405020304" pitchFamily="18" charset="0"/>
              </a:rPr>
              <a:t>. https://economictimes.indiatimes.com/markets/commodities/views/trade-war-effect-gold-may-touch-1390-level-as-outlook-brightens/articleshow/69694634.cms?from=mdr</a:t>
            </a:r>
            <a:r>
              <a:rPr lang="id-ID" sz="1700" dirty="0">
                <a:ea typeface="Times New Roman" panose="02020603050405020304" pitchFamily="18" charset="0"/>
              </a:rPr>
              <a:t>. (2019). Retrived July 20, 2020. </a:t>
            </a:r>
          </a:p>
          <a:p>
            <a:pPr lvl="0" algn="just">
              <a:spcAft>
                <a:spcPts val="0"/>
              </a:spcAft>
              <a:buFont typeface="Courier New" panose="02070309020205020404" pitchFamily="49" charset="0"/>
              <a:buChar char="o"/>
            </a:pPr>
            <a:r>
              <a:rPr lang="id-ID" sz="1700" dirty="0">
                <a:ea typeface="Times New Roman" panose="02020603050405020304" pitchFamily="18" charset="0"/>
              </a:rPr>
              <a:t>W. </a:t>
            </a:r>
            <a:r>
              <a:rPr lang="en-US" sz="1700" dirty="0" err="1">
                <a:ea typeface="Times New Roman" panose="02020603050405020304" pitchFamily="18" charset="0"/>
              </a:rPr>
              <a:t>Kristjanpoller</a:t>
            </a:r>
            <a:r>
              <a:rPr lang="en-US" sz="1700" dirty="0">
                <a:ea typeface="Times New Roman" panose="02020603050405020304" pitchFamily="18" charset="0"/>
              </a:rPr>
              <a:t>, and </a:t>
            </a:r>
            <a:r>
              <a:rPr lang="id-ID" sz="1700" dirty="0">
                <a:ea typeface="Times New Roman" panose="02020603050405020304" pitchFamily="18" charset="0"/>
              </a:rPr>
              <a:t>M. C. </a:t>
            </a:r>
            <a:r>
              <a:rPr lang="en-US" sz="1700" dirty="0">
                <a:ea typeface="Times New Roman" panose="02020603050405020304" pitchFamily="18" charset="0"/>
              </a:rPr>
              <a:t>Minutolo, Gold price volatility: A forecasting approach using the Artificial Neural Network–GARCH model. </a:t>
            </a:r>
            <a:r>
              <a:rPr lang="en-US" sz="1700" i="1" dirty="0">
                <a:ea typeface="Times New Roman" panose="02020603050405020304" pitchFamily="18" charset="0"/>
              </a:rPr>
              <a:t>Expert Systems with Applications</a:t>
            </a:r>
            <a:r>
              <a:rPr lang="en-US" sz="1700" dirty="0">
                <a:ea typeface="Times New Roman" panose="02020603050405020304" pitchFamily="18" charset="0"/>
              </a:rPr>
              <a:t>, </a:t>
            </a:r>
            <a:r>
              <a:rPr lang="en-US" sz="1700" b="1" dirty="0">
                <a:ea typeface="Times New Roman" panose="02020603050405020304" pitchFamily="18" charset="0"/>
              </a:rPr>
              <a:t>42</a:t>
            </a:r>
            <a:r>
              <a:rPr lang="en-US" sz="1700" dirty="0">
                <a:ea typeface="Times New Roman" panose="02020603050405020304" pitchFamily="18" charset="0"/>
              </a:rPr>
              <a:t>(20), 7245-7251. </a:t>
            </a:r>
            <a:r>
              <a:rPr lang="id-ID" sz="1700" dirty="0">
                <a:ea typeface="Times New Roman" panose="02020603050405020304" pitchFamily="18" charset="0"/>
              </a:rPr>
              <a:t>(</a:t>
            </a:r>
            <a:r>
              <a:rPr lang="en-US" sz="1700" dirty="0">
                <a:ea typeface="Times New Roman" panose="02020603050405020304" pitchFamily="18" charset="0"/>
              </a:rPr>
              <a:t>2015</a:t>
            </a:r>
            <a:r>
              <a:rPr lang="id-ID" sz="1700" dirty="0">
                <a:ea typeface="Times New Roman" panose="02020603050405020304" pitchFamily="18" charset="0"/>
              </a:rPr>
              <a:t>)</a:t>
            </a:r>
            <a:r>
              <a:rPr lang="en-US" sz="1700" dirty="0">
                <a:ea typeface="Times New Roman" panose="02020603050405020304" pitchFamily="18" charset="0"/>
              </a:rPr>
              <a:t>.</a:t>
            </a:r>
            <a:endParaRPr lang="id-ID" sz="1700" dirty="0">
              <a:ea typeface="Times New Roman" panose="02020603050405020304" pitchFamily="18" charset="0"/>
            </a:endParaRPr>
          </a:p>
          <a:p>
            <a:pPr lvl="0" algn="just">
              <a:spcAft>
                <a:spcPts val="0"/>
              </a:spcAft>
              <a:buFont typeface="Courier New" panose="02070309020205020404" pitchFamily="49" charset="0"/>
              <a:buChar char="o"/>
            </a:pPr>
            <a:r>
              <a:rPr lang="id-ID" sz="1700" dirty="0">
                <a:ea typeface="Times New Roman" panose="02020603050405020304" pitchFamily="18" charset="0"/>
              </a:rPr>
              <a:t>X. </a:t>
            </a:r>
            <a:r>
              <a:rPr lang="en-US" sz="1700" dirty="0">
                <a:ea typeface="Times New Roman" panose="02020603050405020304" pitchFamily="18" charset="0"/>
              </a:rPr>
              <a:t>Yang, The Prediction of Gold Price Using the ARIMA Model. </a:t>
            </a:r>
            <a:r>
              <a:rPr lang="en-US" sz="1700" i="1" dirty="0">
                <a:ea typeface="Times New Roman" panose="02020603050405020304" pitchFamily="18" charset="0"/>
              </a:rPr>
              <a:t>Education and Humanities Research,</a:t>
            </a:r>
            <a:r>
              <a:rPr lang="en-US" sz="1700" dirty="0">
                <a:ea typeface="Times New Roman" panose="02020603050405020304" pitchFamily="18" charset="0"/>
              </a:rPr>
              <a:t> </a:t>
            </a:r>
            <a:r>
              <a:rPr lang="en-US" sz="1700" b="1" dirty="0">
                <a:ea typeface="Times New Roman" panose="02020603050405020304" pitchFamily="18" charset="0"/>
              </a:rPr>
              <a:t>196</a:t>
            </a:r>
            <a:r>
              <a:rPr lang="en-US" sz="1700" dirty="0">
                <a:ea typeface="Times New Roman" panose="02020603050405020304" pitchFamily="18" charset="0"/>
              </a:rPr>
              <a:t>, 273-276</a:t>
            </a:r>
            <a:r>
              <a:rPr lang="id-ID" sz="1700" dirty="0">
                <a:ea typeface="Times New Roman" panose="02020603050405020304" pitchFamily="18" charset="0"/>
              </a:rPr>
              <a:t>. (2018).</a:t>
            </a:r>
          </a:p>
          <a:p>
            <a:pPr lvl="0" algn="just">
              <a:spcAft>
                <a:spcPts val="0"/>
              </a:spcAft>
              <a:buFont typeface="Courier New" panose="02070309020205020404" pitchFamily="49" charset="0"/>
              <a:buChar char="o"/>
            </a:pPr>
            <a:r>
              <a:rPr lang="id-ID" sz="1700" dirty="0">
                <a:ea typeface="Times New Roman" panose="02020603050405020304" pitchFamily="18" charset="0"/>
              </a:rPr>
              <a:t>N. </a:t>
            </a:r>
            <a:r>
              <a:rPr lang="en-US" sz="1700" dirty="0" err="1">
                <a:ea typeface="Times New Roman" panose="02020603050405020304" pitchFamily="18" charset="0"/>
              </a:rPr>
              <a:t>Tripathy</a:t>
            </a:r>
            <a:r>
              <a:rPr lang="en-US" sz="1700" dirty="0">
                <a:ea typeface="Times New Roman" panose="02020603050405020304" pitchFamily="18" charset="0"/>
              </a:rPr>
              <a:t>, Forecasting the Gold Price with Auto Regressive Integrated Moving Average Model. </a:t>
            </a:r>
            <a:r>
              <a:rPr lang="en-US" sz="1700" i="1" dirty="0">
                <a:ea typeface="Times New Roman" panose="02020603050405020304" pitchFamily="18" charset="0"/>
              </a:rPr>
              <a:t>International Journal of Economics and Financial Issues, </a:t>
            </a:r>
            <a:r>
              <a:rPr lang="en-US" sz="1700" b="1" dirty="0">
                <a:ea typeface="Times New Roman" panose="02020603050405020304" pitchFamily="18" charset="0"/>
              </a:rPr>
              <a:t>7</a:t>
            </a:r>
            <a:r>
              <a:rPr lang="en-US" sz="1700" dirty="0">
                <a:ea typeface="Times New Roman" panose="02020603050405020304" pitchFamily="18" charset="0"/>
              </a:rPr>
              <a:t>(4), 324-329</a:t>
            </a:r>
            <a:r>
              <a:rPr lang="id-ID" sz="1700" dirty="0">
                <a:ea typeface="Times New Roman" panose="02020603050405020304" pitchFamily="18" charset="0"/>
              </a:rPr>
              <a:t>. (2017).</a:t>
            </a:r>
          </a:p>
          <a:p>
            <a:pPr lvl="0" algn="just">
              <a:spcAft>
                <a:spcPts val="0"/>
              </a:spcAft>
              <a:buFont typeface="Courier New" panose="02070309020205020404" pitchFamily="49" charset="0"/>
              <a:buChar char="o"/>
            </a:pPr>
            <a:r>
              <a:rPr lang="id-ID" sz="1700" dirty="0">
                <a:ea typeface="Times New Roman" panose="02020603050405020304" pitchFamily="18" charset="0"/>
              </a:rPr>
              <a:t>S. M. </a:t>
            </a:r>
            <a:r>
              <a:rPr lang="en-US" sz="1700" dirty="0" err="1">
                <a:ea typeface="Times New Roman" panose="02020603050405020304" pitchFamily="18" charset="0"/>
              </a:rPr>
              <a:t>Ulyah</a:t>
            </a:r>
            <a:r>
              <a:rPr lang="id-ID" sz="1700" dirty="0">
                <a:ea typeface="Times New Roman" panose="02020603050405020304" pitchFamily="18" charset="0"/>
              </a:rPr>
              <a:t>, “</a:t>
            </a:r>
            <a:r>
              <a:rPr lang="en-US" sz="1700" dirty="0">
                <a:ea typeface="Times New Roman" panose="02020603050405020304" pitchFamily="18" charset="0"/>
              </a:rPr>
              <a:t>Forecasting index and stock returns by considering the effect of Indonesia </a:t>
            </a:r>
            <a:r>
              <a:rPr lang="en-US" sz="1700" dirty="0" err="1">
                <a:ea typeface="Times New Roman" panose="02020603050405020304" pitchFamily="18" charset="0"/>
              </a:rPr>
              <a:t>prepresidential</a:t>
            </a:r>
            <a:r>
              <a:rPr lang="en-US" sz="1700" dirty="0">
                <a:ea typeface="Times New Roman" panose="02020603050405020304" pitchFamily="18" charset="0"/>
              </a:rPr>
              <a:t> election 2019 using ARIMAX and VARX approaches</a:t>
            </a:r>
            <a:r>
              <a:rPr lang="id-ID" sz="1700" dirty="0">
                <a:ea typeface="Times New Roman" panose="02020603050405020304" pitchFamily="18" charset="0"/>
              </a:rPr>
              <a:t>”, in </a:t>
            </a:r>
            <a:r>
              <a:rPr lang="en-US" sz="1700" i="1" dirty="0">
                <a:ea typeface="Times New Roman" panose="02020603050405020304" pitchFamily="18" charset="0"/>
              </a:rPr>
              <a:t>Journal of Physics: Conference Series</a:t>
            </a:r>
            <a:r>
              <a:rPr lang="id-ID" sz="1700" i="1" dirty="0">
                <a:ea typeface="Times New Roman" panose="02020603050405020304" pitchFamily="18" charset="0"/>
              </a:rPr>
              <a:t>, </a:t>
            </a:r>
            <a:r>
              <a:rPr lang="id-ID" sz="1700" dirty="0">
                <a:ea typeface="Times New Roman" panose="02020603050405020304" pitchFamily="18" charset="0"/>
              </a:rPr>
              <a:t>IOP Publishing 1277(1) (IOP Publishing, 2019), pp. 012053</a:t>
            </a:r>
            <a:r>
              <a:rPr lang="id-ID" sz="1700" dirty="0" smtClean="0">
                <a:ea typeface="Times New Roman" panose="02020603050405020304" pitchFamily="18" charset="0"/>
              </a:rPr>
              <a:t>.</a:t>
            </a:r>
            <a:endParaRPr lang="id-ID" sz="1700" dirty="0">
              <a:ea typeface="Times New Roman" panose="02020603050405020304" pitchFamily="18" charset="0"/>
            </a:endParaRPr>
          </a:p>
        </p:txBody>
      </p:sp>
    </p:spTree>
    <p:extLst>
      <p:ext uri="{BB962C8B-B14F-4D97-AF65-F5344CB8AC3E}">
        <p14:creationId xmlns:p14="http://schemas.microsoft.com/office/powerpoint/2010/main" val="1676884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393824"/>
            <a:ext cx="9782801" cy="946944"/>
          </a:xfrm>
        </p:spPr>
        <p:txBody>
          <a:bodyPr>
            <a:normAutofit/>
          </a:bodyPr>
          <a:lstStyle/>
          <a:p>
            <a:r>
              <a:rPr lang="id-ID" sz="4400" dirty="0" smtClean="0"/>
              <a:t>Outline</a:t>
            </a:r>
            <a:endParaRPr lang="en-US" sz="4400" dirty="0"/>
          </a:p>
        </p:txBody>
      </p:sp>
      <p:graphicFrame>
        <p:nvGraphicFramePr>
          <p:cNvPr id="2" name="Content Placeholder 1"/>
          <p:cNvGraphicFramePr>
            <a:graphicFrameLocks noGrp="1"/>
          </p:cNvGraphicFramePr>
          <p:nvPr>
            <p:ph idx="1"/>
            <p:extLst>
              <p:ext uri="{D42A27DB-BD31-4B8C-83A1-F6EECF244321}">
                <p14:modId xmlns:p14="http://schemas.microsoft.com/office/powerpoint/2010/main" val="308085398"/>
              </p:ext>
            </p:extLst>
          </p:nvPr>
        </p:nvGraphicFramePr>
        <p:xfrm>
          <a:off x="1593850" y="1268760"/>
          <a:ext cx="9782175"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2042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ferences</a:t>
            </a:r>
            <a:endParaRPr lang="en-US" sz="4400" dirty="0"/>
          </a:p>
        </p:txBody>
      </p:sp>
      <p:sp>
        <p:nvSpPr>
          <p:cNvPr id="20" name="Content Placeholder 6"/>
          <p:cNvSpPr>
            <a:spLocks noGrp="1"/>
          </p:cNvSpPr>
          <p:nvPr>
            <p:ph sz="half" idx="4294967295"/>
          </p:nvPr>
        </p:nvSpPr>
        <p:spPr>
          <a:xfrm>
            <a:off x="1593436" y="1484784"/>
            <a:ext cx="9941493" cy="4680520"/>
          </a:xfrm>
          <a:prstGeom prst="rect">
            <a:avLst/>
          </a:prstGeom>
        </p:spPr>
        <p:txBody>
          <a:bodyPr>
            <a:normAutofit/>
          </a:bodyPr>
          <a:lstStyle/>
          <a:p>
            <a:pPr lvl="0" algn="just">
              <a:spcAft>
                <a:spcPts val="0"/>
              </a:spcAft>
              <a:buFont typeface="Courier New" panose="02070309020205020404" pitchFamily="49" charset="0"/>
              <a:buChar char="o"/>
            </a:pPr>
            <a:r>
              <a:rPr lang="id-ID" sz="1700" dirty="0">
                <a:ea typeface="Times New Roman" panose="02020603050405020304" pitchFamily="18" charset="0"/>
              </a:rPr>
              <a:t>A. S. C. Ling, G. Darmesah, K. P. Chong, and C. M . Ho, Application of ARIMAX Model to Forecast Weekly Cocoa Black Pod Disease Incidence.</a:t>
            </a:r>
            <a:r>
              <a:rPr lang="id-ID" sz="1700" i="1" dirty="0">
                <a:ea typeface="Times New Roman" panose="02020603050405020304" pitchFamily="18" charset="0"/>
              </a:rPr>
              <a:t> Mathematics and Statistics, </a:t>
            </a:r>
            <a:r>
              <a:rPr lang="id-ID" sz="1700" b="1" dirty="0">
                <a:ea typeface="Times New Roman" panose="02020603050405020304" pitchFamily="18" charset="0"/>
              </a:rPr>
              <a:t>7</a:t>
            </a:r>
            <a:r>
              <a:rPr lang="id-ID" sz="1700" dirty="0">
                <a:ea typeface="Times New Roman" panose="02020603050405020304" pitchFamily="18" charset="0"/>
              </a:rPr>
              <a:t>(4A):29-40. (2019).</a:t>
            </a:r>
          </a:p>
          <a:p>
            <a:pPr lvl="0" algn="just">
              <a:spcAft>
                <a:spcPts val="0"/>
              </a:spcAft>
              <a:buFont typeface="Courier New" panose="02070309020205020404" pitchFamily="49" charset="0"/>
              <a:buChar char="o"/>
            </a:pPr>
            <a:r>
              <a:rPr lang="id-ID" sz="1700" dirty="0">
                <a:solidFill>
                  <a:srgbClr val="0E101A"/>
                </a:solidFill>
                <a:ea typeface="Times New Roman" panose="02020603050405020304" pitchFamily="18" charset="0"/>
              </a:rPr>
              <a:t>S. M. Ulyah, M. F. F. Mardianto, and Sediono, “</a:t>
            </a:r>
            <a:r>
              <a:rPr lang="en-US" sz="1700" dirty="0">
                <a:solidFill>
                  <a:srgbClr val="0E101A"/>
                </a:solidFill>
                <a:ea typeface="Times New Roman" panose="02020603050405020304" pitchFamily="18" charset="0"/>
              </a:rPr>
              <a:t>Comparing the Performance of Seasonal ARIMAX Model and Nonparametric Regression Model in Predicting Claim Reserve of Education Insurance</a:t>
            </a:r>
            <a:r>
              <a:rPr lang="id-ID" sz="1700" dirty="0">
                <a:solidFill>
                  <a:srgbClr val="0E101A"/>
                </a:solidFill>
                <a:ea typeface="Times New Roman" panose="02020603050405020304" pitchFamily="18" charset="0"/>
              </a:rPr>
              <a:t>”, in</a:t>
            </a:r>
            <a:r>
              <a:rPr lang="id-ID" sz="1700" dirty="0">
                <a:ea typeface="Times New Roman" panose="02020603050405020304" pitchFamily="18" charset="0"/>
              </a:rPr>
              <a:t> </a:t>
            </a:r>
            <a:r>
              <a:rPr lang="en-US" sz="1700" i="1" dirty="0">
                <a:ea typeface="Times New Roman" panose="02020603050405020304" pitchFamily="18" charset="0"/>
              </a:rPr>
              <a:t>Journal of Physics: Conference Series</a:t>
            </a:r>
            <a:r>
              <a:rPr lang="id-ID" sz="1700" i="1" dirty="0">
                <a:ea typeface="Times New Roman" panose="02020603050405020304" pitchFamily="18" charset="0"/>
              </a:rPr>
              <a:t>, </a:t>
            </a:r>
            <a:r>
              <a:rPr lang="id-ID" sz="1700" dirty="0">
                <a:ea typeface="Times New Roman" panose="02020603050405020304" pitchFamily="18" charset="0"/>
              </a:rPr>
              <a:t>IOP Publishing </a:t>
            </a:r>
            <a:r>
              <a:rPr lang="en-US" sz="1700" dirty="0">
                <a:ea typeface="Times New Roman" panose="02020603050405020304" pitchFamily="18" charset="0"/>
              </a:rPr>
              <a:t>1397</a:t>
            </a:r>
            <a:r>
              <a:rPr lang="id-ID" sz="1700" dirty="0">
                <a:ea typeface="Times New Roman" panose="02020603050405020304" pitchFamily="18" charset="0"/>
              </a:rPr>
              <a:t>(1) (IOP Publishing, 2019), pp. </a:t>
            </a:r>
            <a:r>
              <a:rPr lang="en-US" sz="1700" dirty="0">
                <a:ea typeface="Times New Roman" panose="02020603050405020304" pitchFamily="18" charset="0"/>
              </a:rPr>
              <a:t>012074</a:t>
            </a:r>
            <a:r>
              <a:rPr lang="id-ID" sz="1700" dirty="0">
                <a:ea typeface="Times New Roman" panose="02020603050405020304" pitchFamily="18" charset="0"/>
              </a:rPr>
              <a:t>.</a:t>
            </a:r>
          </a:p>
          <a:p>
            <a:pPr lvl="0" algn="just">
              <a:spcAft>
                <a:spcPts val="0"/>
              </a:spcAft>
              <a:buFont typeface="Courier New" panose="02070309020205020404" pitchFamily="49" charset="0"/>
              <a:buChar char="o"/>
            </a:pPr>
            <a:r>
              <a:rPr lang="en-US" sz="1700" dirty="0">
                <a:ea typeface="Times New Roman" panose="02020603050405020304" pitchFamily="18" charset="0"/>
              </a:rPr>
              <a:t>W. </a:t>
            </a:r>
            <a:r>
              <a:rPr lang="id-ID" sz="1700" dirty="0">
                <a:ea typeface="Times New Roman" panose="02020603050405020304" pitchFamily="18" charset="0"/>
              </a:rPr>
              <a:t>W. S. Wei, </a:t>
            </a:r>
            <a:r>
              <a:rPr lang="en-US" sz="1700" i="1" dirty="0">
                <a:ea typeface="Times New Roman" panose="02020603050405020304" pitchFamily="18" charset="0"/>
              </a:rPr>
              <a:t>Time Series Analysis </a:t>
            </a:r>
            <a:r>
              <a:rPr lang="id-ID" sz="1700" i="1" dirty="0">
                <a:ea typeface="Times New Roman" panose="02020603050405020304" pitchFamily="18" charset="0"/>
              </a:rPr>
              <a:t>: </a:t>
            </a:r>
            <a:r>
              <a:rPr lang="en-US" sz="1700" i="1" dirty="0">
                <a:ea typeface="Times New Roman" panose="02020603050405020304" pitchFamily="18" charset="0"/>
              </a:rPr>
              <a:t>Univariate and Multivariate Methods 2</a:t>
            </a:r>
            <a:r>
              <a:rPr lang="en-US" sz="1700" i="1" baseline="30000" dirty="0">
                <a:ea typeface="Times New Roman" panose="02020603050405020304" pitchFamily="18" charset="0"/>
              </a:rPr>
              <a:t>nd</a:t>
            </a:r>
            <a:r>
              <a:rPr lang="en-US" sz="1700" i="1" dirty="0">
                <a:ea typeface="Times New Roman" panose="02020603050405020304" pitchFamily="18" charset="0"/>
              </a:rPr>
              <a:t> Edition</a:t>
            </a:r>
            <a:r>
              <a:rPr lang="id-ID" sz="1700" i="1" dirty="0">
                <a:ea typeface="Times New Roman" panose="02020603050405020304" pitchFamily="18" charset="0"/>
              </a:rPr>
              <a:t>.</a:t>
            </a:r>
            <a:r>
              <a:rPr lang="id-ID" sz="1700" dirty="0">
                <a:ea typeface="Times New Roman" panose="02020603050405020304" pitchFamily="18" charset="0"/>
              </a:rPr>
              <a:t> (Pearson Education, </a:t>
            </a:r>
            <a:r>
              <a:rPr lang="en-US" sz="1700" dirty="0">
                <a:ea typeface="Times New Roman" panose="02020603050405020304" pitchFamily="18" charset="0"/>
              </a:rPr>
              <a:t>United States of America</a:t>
            </a:r>
            <a:r>
              <a:rPr lang="id-ID" sz="1700" dirty="0">
                <a:ea typeface="Times New Roman" panose="02020603050405020304" pitchFamily="18" charset="0"/>
              </a:rPr>
              <a:t>, 2006)</a:t>
            </a:r>
          </a:p>
          <a:p>
            <a:pPr lvl="0" algn="just">
              <a:spcAft>
                <a:spcPts val="0"/>
              </a:spcAft>
              <a:buFont typeface="Courier New" panose="02070309020205020404" pitchFamily="49" charset="0"/>
              <a:buChar char="o"/>
            </a:pPr>
            <a:r>
              <a:rPr lang="id-ID" sz="1700" dirty="0">
                <a:ea typeface="Times New Roman" panose="02020603050405020304" pitchFamily="18" charset="0"/>
              </a:rPr>
              <a:t>J. D. </a:t>
            </a:r>
            <a:r>
              <a:rPr lang="en-US" sz="1700" dirty="0">
                <a:ea typeface="Times New Roman" panose="02020603050405020304" pitchFamily="18" charset="0"/>
              </a:rPr>
              <a:t>Cryer</a:t>
            </a:r>
            <a:r>
              <a:rPr lang="id-ID" sz="1700" dirty="0">
                <a:ea typeface="Times New Roman" panose="02020603050405020304" pitchFamily="18" charset="0"/>
              </a:rPr>
              <a:t>,</a:t>
            </a:r>
            <a:r>
              <a:rPr lang="en-US" sz="1700" dirty="0">
                <a:ea typeface="Times New Roman" panose="02020603050405020304" pitchFamily="18" charset="0"/>
              </a:rPr>
              <a:t> and </a:t>
            </a:r>
            <a:r>
              <a:rPr lang="id-ID" sz="1700" dirty="0">
                <a:ea typeface="Times New Roman" panose="02020603050405020304" pitchFamily="18" charset="0"/>
              </a:rPr>
              <a:t>K. S. </a:t>
            </a:r>
            <a:r>
              <a:rPr lang="en-US" sz="1700" dirty="0">
                <a:ea typeface="Times New Roman" panose="02020603050405020304" pitchFamily="18" charset="0"/>
              </a:rPr>
              <a:t>Chan</a:t>
            </a:r>
            <a:r>
              <a:rPr lang="id-ID" sz="1700" dirty="0">
                <a:ea typeface="Times New Roman" panose="02020603050405020304" pitchFamily="18" charset="0"/>
              </a:rPr>
              <a:t>, </a:t>
            </a:r>
            <a:r>
              <a:rPr lang="en-US" sz="1700" i="1" dirty="0">
                <a:ea typeface="Times New Roman" panose="02020603050405020304" pitchFamily="18" charset="0"/>
              </a:rPr>
              <a:t>Time Series Analysis with Application in R 2</a:t>
            </a:r>
            <a:r>
              <a:rPr lang="en-US" sz="1700" i="1" baseline="30000" dirty="0">
                <a:ea typeface="Times New Roman" panose="02020603050405020304" pitchFamily="18" charset="0"/>
              </a:rPr>
              <a:t>nd</a:t>
            </a:r>
            <a:r>
              <a:rPr lang="en-US" sz="1700" i="1" dirty="0">
                <a:ea typeface="Times New Roman" panose="02020603050405020304" pitchFamily="18" charset="0"/>
              </a:rPr>
              <a:t> Edition</a:t>
            </a:r>
            <a:r>
              <a:rPr lang="en-US" sz="1700" dirty="0">
                <a:ea typeface="Times New Roman" panose="02020603050405020304" pitchFamily="18" charset="0"/>
              </a:rPr>
              <a:t>. </a:t>
            </a:r>
            <a:r>
              <a:rPr lang="id-ID" sz="1700" dirty="0">
                <a:ea typeface="Times New Roman" panose="02020603050405020304" pitchFamily="18" charset="0"/>
              </a:rPr>
              <a:t>(Springer, </a:t>
            </a:r>
            <a:r>
              <a:rPr lang="en-US" sz="1700" dirty="0">
                <a:ea typeface="Times New Roman" panose="02020603050405020304" pitchFamily="18" charset="0"/>
              </a:rPr>
              <a:t>New York,</a:t>
            </a:r>
            <a:r>
              <a:rPr lang="id-ID" sz="1700" dirty="0">
                <a:ea typeface="Times New Roman" panose="02020603050405020304" pitchFamily="18" charset="0"/>
              </a:rPr>
              <a:t> 2008)</a:t>
            </a:r>
          </a:p>
          <a:p>
            <a:pPr lvl="0" algn="just">
              <a:spcAft>
                <a:spcPts val="0"/>
              </a:spcAft>
              <a:buFont typeface="Courier New" panose="02070309020205020404" pitchFamily="49" charset="0"/>
              <a:buChar char="o"/>
            </a:pPr>
            <a:r>
              <a:rPr lang="id-ID" sz="1700" dirty="0">
                <a:ea typeface="Times New Roman" panose="02020603050405020304" pitchFamily="18" charset="0"/>
              </a:rPr>
              <a:t>M. H. Lee, Suhartono, and N. A. Hamzah, Calender Variation Model based on ARIMAX for Forecasting Sales Data with Ramadhan Effect. </a:t>
            </a:r>
            <a:r>
              <a:rPr lang="en-US" sz="1700" i="1" dirty="0">
                <a:ea typeface="Times New Roman" panose="02020603050405020304" pitchFamily="18" charset="0"/>
              </a:rPr>
              <a:t>Proceedings of the Regional Conference on Statistical Science</a:t>
            </a:r>
            <a:r>
              <a:rPr lang="id-ID" sz="1700" dirty="0">
                <a:ea typeface="Times New Roman" panose="02020603050405020304" pitchFamily="18" charset="0"/>
              </a:rPr>
              <a:t>, 349-361. (2010).</a:t>
            </a:r>
          </a:p>
          <a:p>
            <a:pPr lvl="0" algn="just">
              <a:spcAft>
                <a:spcPts val="0"/>
              </a:spcAft>
              <a:buFont typeface="Courier New" panose="02070309020205020404" pitchFamily="49" charset="0"/>
              <a:buChar char="o"/>
            </a:pPr>
            <a:r>
              <a:rPr lang="id-ID" sz="1700" dirty="0">
                <a:ea typeface="Times New Roman" panose="02020603050405020304" pitchFamily="18" charset="0"/>
              </a:rPr>
              <a:t>J. S. </a:t>
            </a:r>
            <a:r>
              <a:rPr lang="en-US" sz="1700" dirty="0">
                <a:ea typeface="Times New Roman" panose="02020603050405020304" pitchFamily="18" charset="0"/>
              </a:rPr>
              <a:t>Armstrong</a:t>
            </a:r>
            <a:r>
              <a:rPr lang="id-ID" sz="1700" dirty="0">
                <a:ea typeface="Times New Roman" panose="02020603050405020304" pitchFamily="18" charset="0"/>
              </a:rPr>
              <a:t>, </a:t>
            </a:r>
            <a:r>
              <a:rPr lang="en-US" sz="1700" dirty="0">
                <a:ea typeface="Times New Roman" panose="02020603050405020304" pitchFamily="18" charset="0"/>
              </a:rPr>
              <a:t>Significance Tests Harm Progress in Forecasting. </a:t>
            </a:r>
            <a:r>
              <a:rPr lang="en-US" sz="1700" i="1" dirty="0">
                <a:ea typeface="Times New Roman" panose="02020603050405020304" pitchFamily="18" charset="0"/>
              </a:rPr>
              <a:t>International Journal of Forecasting</a:t>
            </a:r>
            <a:r>
              <a:rPr lang="id-ID" sz="1700" i="1" dirty="0">
                <a:ea typeface="Times New Roman" panose="02020603050405020304" pitchFamily="18" charset="0"/>
              </a:rPr>
              <a:t>,</a:t>
            </a:r>
            <a:r>
              <a:rPr lang="id-ID" sz="1700" dirty="0">
                <a:ea typeface="Times New Roman" panose="02020603050405020304" pitchFamily="18" charset="0"/>
              </a:rPr>
              <a:t> </a:t>
            </a:r>
            <a:r>
              <a:rPr lang="en-US" sz="1700" b="1" dirty="0">
                <a:ea typeface="Times New Roman" panose="02020603050405020304" pitchFamily="18" charset="0"/>
              </a:rPr>
              <a:t>23</a:t>
            </a:r>
            <a:r>
              <a:rPr lang="en-US" sz="1700" dirty="0">
                <a:ea typeface="Times New Roman" panose="02020603050405020304" pitchFamily="18" charset="0"/>
              </a:rPr>
              <a:t>, 321–</a:t>
            </a:r>
            <a:r>
              <a:rPr lang="id-ID" sz="1700" dirty="0">
                <a:ea typeface="Times New Roman" panose="02020603050405020304" pitchFamily="18" charset="0"/>
              </a:rPr>
              <a:t>32</a:t>
            </a:r>
            <a:r>
              <a:rPr lang="en-US" sz="1700" dirty="0">
                <a:ea typeface="Times New Roman" panose="02020603050405020304" pitchFamily="18" charset="0"/>
              </a:rPr>
              <a:t>7</a:t>
            </a:r>
            <a:r>
              <a:rPr lang="id-ID" sz="1700" dirty="0">
                <a:ea typeface="Times New Roman" panose="02020603050405020304" pitchFamily="18" charset="0"/>
              </a:rPr>
              <a:t>. (2007).</a:t>
            </a:r>
          </a:p>
          <a:p>
            <a:pPr lvl="0" algn="just">
              <a:spcAft>
                <a:spcPts val="0"/>
              </a:spcAft>
              <a:buFont typeface="Courier New" panose="02070309020205020404" pitchFamily="49" charset="0"/>
              <a:buChar char="o"/>
            </a:pPr>
            <a:endParaRPr lang="id-ID" sz="1700" dirty="0">
              <a:ea typeface="Times New Roman" panose="02020603050405020304" pitchFamily="18" charset="0"/>
            </a:endParaRPr>
          </a:p>
        </p:txBody>
      </p:sp>
    </p:spTree>
    <p:extLst>
      <p:ext uri="{BB962C8B-B14F-4D97-AF65-F5344CB8AC3E}">
        <p14:creationId xmlns:p14="http://schemas.microsoft.com/office/powerpoint/2010/main" val="3478495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8613" y="1567024"/>
            <a:ext cx="8283272" cy="2654064"/>
          </a:xfrm>
        </p:spPr>
        <p:txBody>
          <a:bodyPr>
            <a:normAutofit/>
          </a:bodyPr>
          <a:lstStyle/>
          <a:p>
            <a:r>
              <a:rPr lang="id-ID" sz="9600" b="1" dirty="0" smtClean="0"/>
              <a:t>Thank You</a:t>
            </a:r>
            <a:endParaRPr lang="en-US" sz="9600" b="1" dirty="0"/>
          </a:p>
        </p:txBody>
      </p:sp>
      <p:sp>
        <p:nvSpPr>
          <p:cNvPr id="5" name="Text Placeholder 4"/>
          <p:cNvSpPr>
            <a:spLocks noGrp="1"/>
          </p:cNvSpPr>
          <p:nvPr>
            <p:ph type="body" idx="1"/>
          </p:nvPr>
        </p:nvSpPr>
        <p:spPr>
          <a:xfrm>
            <a:off x="1598613" y="4259996"/>
            <a:ext cx="8888287" cy="1329244"/>
          </a:xfrm>
        </p:spPr>
        <p:txBody>
          <a:bodyPr>
            <a:normAutofit fontScale="92500" lnSpcReduction="10000"/>
          </a:bodyPr>
          <a:lstStyle/>
          <a:p>
            <a:r>
              <a:rPr lang="id-ID" sz="3900" b="1" dirty="0" smtClean="0"/>
              <a:t>Any Question ?</a:t>
            </a:r>
          </a:p>
          <a:p>
            <a:endParaRPr lang="id-ID" dirty="0" smtClean="0"/>
          </a:p>
          <a:p>
            <a:r>
              <a:rPr lang="id-ID" dirty="0"/>
              <a:t>c</a:t>
            </a:r>
            <a:r>
              <a:rPr lang="id-ID" dirty="0" smtClean="0"/>
              <a:t>hristopher.andreas-2018@fst.unair.ac.id</a:t>
            </a:r>
            <a:endParaRPr lang="en-US" dirty="0"/>
          </a:p>
        </p:txBody>
      </p:sp>
    </p:spTree>
    <p:extLst>
      <p:ext uri="{BB962C8B-B14F-4D97-AF65-F5344CB8AC3E}">
        <p14:creationId xmlns:p14="http://schemas.microsoft.com/office/powerpoint/2010/main" val="352090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946944"/>
          </a:xfrm>
        </p:spPr>
        <p:txBody>
          <a:bodyPr>
            <a:normAutofit/>
          </a:bodyPr>
          <a:lstStyle/>
          <a:p>
            <a:r>
              <a:rPr lang="id-ID" sz="4400" dirty="0" smtClean="0"/>
              <a:t>Introduction</a:t>
            </a:r>
            <a:endParaRPr lang="en-US" sz="4400" dirty="0"/>
          </a:p>
        </p:txBody>
      </p:sp>
      <p:sp>
        <p:nvSpPr>
          <p:cNvPr id="14" name="Content Placeholder 13"/>
          <p:cNvSpPr>
            <a:spLocks noGrp="1"/>
          </p:cNvSpPr>
          <p:nvPr>
            <p:ph idx="1"/>
          </p:nvPr>
        </p:nvSpPr>
        <p:spPr>
          <a:xfrm>
            <a:off x="1449420" y="2680320"/>
            <a:ext cx="3924912" cy="1468760"/>
          </a:xfrm>
        </p:spPr>
        <p:txBody>
          <a:bodyPr/>
          <a:lstStyle/>
          <a:p>
            <a:pPr marL="0" indent="0">
              <a:buNone/>
            </a:pPr>
            <a:r>
              <a:rPr lang="id-ID" dirty="0" smtClean="0"/>
              <a:t> Global Uncertainty</a:t>
            </a:r>
          </a:p>
          <a:p>
            <a:pPr marL="0" indent="0">
              <a:buNone/>
            </a:pPr>
            <a:r>
              <a:rPr lang="id-ID" dirty="0" smtClean="0"/>
              <a:t>US-China Trade War</a:t>
            </a:r>
            <a:endParaRPr lang="en-US" dirty="0"/>
          </a:p>
        </p:txBody>
      </p:sp>
      <p:graphicFrame>
        <p:nvGraphicFramePr>
          <p:cNvPr id="2" name="Diagram 1"/>
          <p:cNvGraphicFramePr/>
          <p:nvPr>
            <p:extLst>
              <p:ext uri="{D42A27DB-BD31-4B8C-83A1-F6EECF244321}">
                <p14:modId xmlns:p14="http://schemas.microsoft.com/office/powerpoint/2010/main" val="699463931"/>
              </p:ext>
            </p:extLst>
          </p:nvPr>
        </p:nvGraphicFramePr>
        <p:xfrm>
          <a:off x="5014292" y="677934"/>
          <a:ext cx="6799245" cy="50848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ight Arrow 2"/>
          <p:cNvSpPr/>
          <p:nvPr/>
        </p:nvSpPr>
        <p:spPr>
          <a:xfrm>
            <a:off x="5014292" y="2680320"/>
            <a:ext cx="1080120" cy="108012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id-ID"/>
          </a:p>
        </p:txBody>
      </p:sp>
      <p:sp>
        <p:nvSpPr>
          <p:cNvPr id="5" name="Rectangle 4"/>
          <p:cNvSpPr/>
          <p:nvPr/>
        </p:nvSpPr>
        <p:spPr>
          <a:xfrm>
            <a:off x="1593436" y="4437112"/>
            <a:ext cx="5005032" cy="1376018"/>
          </a:xfrm>
          <a:prstGeom prst="rect">
            <a:avLst/>
          </a:prstGeom>
          <a:ln w="38100"/>
        </p:spPr>
        <p:style>
          <a:lnRef idx="2">
            <a:schemeClr val="accent1"/>
          </a:lnRef>
          <a:fillRef idx="1">
            <a:schemeClr val="lt1"/>
          </a:fillRef>
          <a:effectRef idx="0">
            <a:schemeClr val="accent1"/>
          </a:effectRef>
          <a:fontRef idx="minor">
            <a:schemeClr val="dk1"/>
          </a:fontRef>
        </p:style>
        <p:txBody>
          <a:bodyPr rtlCol="0" anchor="ctr"/>
          <a:lstStyle/>
          <a:p>
            <a:pPr algn="ctr"/>
            <a:r>
              <a:rPr lang="en-US" sz="2000" dirty="0">
                <a:solidFill>
                  <a:srgbClr val="0E101A"/>
                </a:solidFill>
                <a:ea typeface="Times New Roman" panose="02020603050405020304" pitchFamily="18" charset="0"/>
              </a:rPr>
              <a:t>The development of an accurate forecasting model for gold price fluctuations plays an important role in future investments. </a:t>
            </a:r>
            <a:endParaRPr lang="id-ID" sz="2000" dirty="0"/>
          </a:p>
        </p:txBody>
      </p:sp>
    </p:spTree>
    <p:extLst>
      <p:ext uri="{BB962C8B-B14F-4D97-AF65-F5344CB8AC3E}">
        <p14:creationId xmlns:p14="http://schemas.microsoft.com/office/powerpoint/2010/main" val="462257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Related Work</a:t>
            </a:r>
            <a:endParaRPr lang="en-US" sz="4400" dirty="0"/>
          </a:p>
        </p:txBody>
      </p:sp>
      <p:graphicFrame>
        <p:nvGraphicFramePr>
          <p:cNvPr id="4" name="Diagram 3"/>
          <p:cNvGraphicFramePr/>
          <p:nvPr>
            <p:extLst>
              <p:ext uri="{D42A27DB-BD31-4B8C-83A1-F6EECF244321}">
                <p14:modId xmlns:p14="http://schemas.microsoft.com/office/powerpoint/2010/main" val="2163700576"/>
              </p:ext>
            </p:extLst>
          </p:nvPr>
        </p:nvGraphicFramePr>
        <p:xfrm>
          <a:off x="1790205" y="1412776"/>
          <a:ext cx="9344767" cy="432048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60924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65832"/>
            <a:ext cx="9782801" cy="874936"/>
          </a:xfrm>
        </p:spPr>
        <p:txBody>
          <a:bodyPr>
            <a:normAutofit/>
          </a:bodyPr>
          <a:lstStyle/>
          <a:p>
            <a:r>
              <a:rPr lang="id-ID" sz="4400" dirty="0" smtClean="0"/>
              <a:t>Literature Review : ARIMA</a:t>
            </a:r>
            <a:endParaRPr lang="en-US" sz="4400" dirty="0"/>
          </a:p>
        </p:txBody>
      </p:sp>
      <p:sp>
        <p:nvSpPr>
          <p:cNvPr id="5" name="Content Placeholder 6"/>
          <p:cNvSpPr>
            <a:spLocks noGrp="1"/>
          </p:cNvSpPr>
          <p:nvPr>
            <p:ph sz="half" idx="4294967295"/>
          </p:nvPr>
        </p:nvSpPr>
        <p:spPr>
          <a:xfrm>
            <a:off x="1593436" y="1600200"/>
            <a:ext cx="9782801" cy="4572000"/>
          </a:xfrm>
          <a:prstGeom prst="rect">
            <a:avLst/>
          </a:prstGeom>
        </p:spPr>
        <p:txBody>
          <a:bodyPr/>
          <a:lstStyle/>
          <a:p>
            <a:r>
              <a:rPr lang="id-ID" sz="2400" dirty="0">
                <a:ea typeface="Times New Roman" panose="02020603050405020304" pitchFamily="18" charset="0"/>
              </a:rPr>
              <a:t>The </a:t>
            </a:r>
            <a:r>
              <a:rPr lang="en-US" sz="2400" dirty="0">
                <a:ea typeface="Times New Roman" panose="02020603050405020304" pitchFamily="18" charset="0"/>
              </a:rPr>
              <a:t>ARIMA model is a </a:t>
            </a:r>
            <a:r>
              <a:rPr lang="id-ID" sz="2400" dirty="0">
                <a:ea typeface="Times New Roman" panose="02020603050405020304" pitchFamily="18" charset="0"/>
              </a:rPr>
              <a:t>model obtained from a combination of the autoregressive process and the moving average process, which is accompanied by the differencing </a:t>
            </a:r>
            <a:r>
              <a:rPr lang="id-ID" sz="2400" dirty="0" smtClean="0">
                <a:ea typeface="Times New Roman" panose="02020603050405020304" pitchFamily="18" charset="0"/>
              </a:rPr>
              <a:t>process</a:t>
            </a:r>
            <a:r>
              <a:rPr lang="en-US" sz="2400" baseline="30000" dirty="0" smtClean="0">
                <a:ea typeface="Times New Roman" panose="02020603050405020304" pitchFamily="18" charset="0"/>
              </a:rPr>
              <a:t>[5</a:t>
            </a:r>
            <a:r>
              <a:rPr lang="en-US" sz="2400" baseline="30000" dirty="0">
                <a:ea typeface="Times New Roman" panose="02020603050405020304" pitchFamily="18" charset="0"/>
              </a:rPr>
              <a:t>][8</a:t>
            </a:r>
            <a:r>
              <a:rPr lang="en-US" sz="2400" baseline="30000" dirty="0" smtClean="0">
                <a:ea typeface="Times New Roman" panose="02020603050405020304" pitchFamily="18" charset="0"/>
              </a:rPr>
              <a:t>]</a:t>
            </a:r>
            <a:r>
              <a:rPr lang="id-ID" sz="2400" dirty="0" smtClean="0">
                <a:ea typeface="Times New Roman" panose="02020603050405020304" pitchFamily="18" charset="0"/>
              </a:rPr>
              <a:t>.</a:t>
            </a:r>
          </a:p>
          <a:p>
            <a:endParaRPr lang="id-ID" dirty="0"/>
          </a:p>
        </p:txBody>
      </p:sp>
      <p:graphicFrame>
        <p:nvGraphicFramePr>
          <p:cNvPr id="4" name="Diagram 3"/>
          <p:cNvGraphicFramePr/>
          <p:nvPr>
            <p:extLst>
              <p:ext uri="{D42A27DB-BD31-4B8C-83A1-F6EECF244321}">
                <p14:modId xmlns:p14="http://schemas.microsoft.com/office/powerpoint/2010/main" val="2924616395"/>
              </p:ext>
            </p:extLst>
          </p:nvPr>
        </p:nvGraphicFramePr>
        <p:xfrm>
          <a:off x="2133972" y="3068960"/>
          <a:ext cx="8023382" cy="30686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49655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29319"/>
            <a:ext cx="9782801" cy="911449"/>
          </a:xfrm>
        </p:spPr>
        <p:txBody>
          <a:bodyPr>
            <a:normAutofit/>
          </a:bodyPr>
          <a:lstStyle/>
          <a:p>
            <a:r>
              <a:rPr lang="id-ID" sz="4400" dirty="0" smtClean="0"/>
              <a:t>Literature Review : ARIMAX</a:t>
            </a:r>
            <a:endParaRPr lang="en-US" sz="4400" dirty="0"/>
          </a:p>
        </p:txBody>
      </p:sp>
      <p:sp>
        <p:nvSpPr>
          <p:cNvPr id="5" name="Content Placeholder 6"/>
          <p:cNvSpPr>
            <a:spLocks noGrp="1"/>
          </p:cNvSpPr>
          <p:nvPr>
            <p:ph sz="half" idx="4294967295"/>
          </p:nvPr>
        </p:nvSpPr>
        <p:spPr>
          <a:xfrm>
            <a:off x="1593436" y="1600200"/>
            <a:ext cx="9782801" cy="4572000"/>
          </a:xfrm>
          <a:prstGeom prst="rect">
            <a:avLst/>
          </a:prstGeom>
        </p:spPr>
        <p:txBody>
          <a:bodyPr/>
          <a:lstStyle/>
          <a:p>
            <a:r>
              <a:rPr lang="en-US" sz="2400" dirty="0">
                <a:solidFill>
                  <a:srgbClr val="0E101A"/>
                </a:solidFill>
                <a:ea typeface="Times New Roman" panose="02020603050405020304" pitchFamily="18" charset="0"/>
              </a:rPr>
              <a:t>In principle, the modification of the ARIMA model combined with the addition of other variables, in this case, the exogenous variable, is called the ARIMAX </a:t>
            </a:r>
            <a:r>
              <a:rPr lang="en-US" sz="2400" dirty="0" smtClean="0">
                <a:solidFill>
                  <a:srgbClr val="0E101A"/>
                </a:solidFill>
                <a:ea typeface="Times New Roman" panose="02020603050405020304" pitchFamily="18" charset="0"/>
              </a:rPr>
              <a:t>model</a:t>
            </a:r>
            <a:r>
              <a:rPr lang="en-US" sz="2400" baseline="30000" dirty="0" smtClean="0">
                <a:ea typeface="Times New Roman" panose="02020603050405020304" pitchFamily="18" charset="0"/>
              </a:rPr>
              <a:t>[</a:t>
            </a:r>
            <a:r>
              <a:rPr lang="id-ID" sz="2400" baseline="30000" dirty="0">
                <a:ea typeface="Times New Roman" panose="02020603050405020304" pitchFamily="18" charset="0"/>
              </a:rPr>
              <a:t>9</a:t>
            </a:r>
            <a:r>
              <a:rPr lang="en-US" sz="2400" baseline="30000" dirty="0" smtClean="0">
                <a:ea typeface="Times New Roman" panose="02020603050405020304" pitchFamily="18" charset="0"/>
              </a:rPr>
              <a:t>]</a:t>
            </a:r>
            <a:r>
              <a:rPr lang="en-US" sz="2400" dirty="0" smtClean="0">
                <a:solidFill>
                  <a:srgbClr val="0E101A"/>
                </a:solidFill>
                <a:ea typeface="Times New Roman" panose="02020603050405020304" pitchFamily="18" charset="0"/>
              </a:rPr>
              <a:t>. </a:t>
            </a:r>
            <a:endParaRPr lang="id-ID" sz="2400" dirty="0"/>
          </a:p>
          <a:p>
            <a:endParaRPr lang="id-ID" dirty="0"/>
          </a:p>
        </p:txBody>
      </p:sp>
      <p:cxnSp>
        <p:nvCxnSpPr>
          <p:cNvPr id="10" name="Straight Arrow Connector 9"/>
          <p:cNvCxnSpPr/>
          <p:nvPr/>
        </p:nvCxnSpPr>
        <p:spPr>
          <a:xfrm flipV="1">
            <a:off x="6094412" y="4509120"/>
            <a:ext cx="0" cy="936104"/>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11" name="Rectangle 10"/>
          <p:cNvSpPr/>
          <p:nvPr/>
        </p:nvSpPr>
        <p:spPr>
          <a:xfrm>
            <a:off x="4582244" y="5445224"/>
            <a:ext cx="3024336" cy="8640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id-ID" sz="2800" dirty="0" smtClean="0"/>
              <a:t>Exogenous Variable</a:t>
            </a:r>
            <a:endParaRPr lang="id-ID" sz="2800" dirty="0"/>
          </a:p>
        </p:txBody>
      </p:sp>
      <p:graphicFrame>
        <p:nvGraphicFramePr>
          <p:cNvPr id="14" name="Diagram 13"/>
          <p:cNvGraphicFramePr/>
          <p:nvPr>
            <p:extLst>
              <p:ext uri="{D42A27DB-BD31-4B8C-83A1-F6EECF244321}">
                <p14:modId xmlns:p14="http://schemas.microsoft.com/office/powerpoint/2010/main" val="714172935"/>
              </p:ext>
            </p:extLst>
          </p:nvPr>
        </p:nvGraphicFramePr>
        <p:xfrm>
          <a:off x="1917948" y="3284984"/>
          <a:ext cx="8641070" cy="135419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74247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22564"/>
            <a:ext cx="9782801" cy="918204"/>
          </a:xfrm>
        </p:spPr>
        <p:txBody>
          <a:bodyPr>
            <a:normAutofit/>
          </a:bodyPr>
          <a:lstStyle/>
          <a:p>
            <a:r>
              <a:rPr lang="id-ID" sz="4400" dirty="0" smtClean="0"/>
              <a:t>Material and Methods</a:t>
            </a:r>
            <a:endParaRPr lang="en-US" sz="4400" dirty="0"/>
          </a:p>
        </p:txBody>
      </p:sp>
      <p:sp>
        <p:nvSpPr>
          <p:cNvPr id="5" name="Content Placeholder 6"/>
          <p:cNvSpPr>
            <a:spLocks noGrp="1"/>
          </p:cNvSpPr>
          <p:nvPr>
            <p:ph sz="half" idx="4294967295"/>
          </p:nvPr>
        </p:nvSpPr>
        <p:spPr>
          <a:xfrm>
            <a:off x="1593436" y="1593304"/>
            <a:ext cx="9782801" cy="4572000"/>
          </a:xfrm>
          <a:prstGeom prst="rect">
            <a:avLst/>
          </a:prstGeom>
        </p:spPr>
        <p:txBody>
          <a:bodyPr>
            <a:normAutofit/>
          </a:bodyPr>
          <a:lstStyle/>
          <a:p>
            <a:r>
              <a:rPr lang="id-ID" sz="2400" dirty="0" smtClean="0"/>
              <a:t>This study is based on a quantitative method that carries out an analysis of time series data</a:t>
            </a:r>
            <a:r>
              <a:rPr lang="id-ID" sz="2400" dirty="0" smtClean="0"/>
              <a:t>.</a:t>
            </a:r>
            <a:endParaRPr lang="en-US" sz="2400" dirty="0"/>
          </a:p>
        </p:txBody>
      </p:sp>
      <p:cxnSp>
        <p:nvCxnSpPr>
          <p:cNvPr id="3" name="Straight Arrow Connector 2"/>
          <p:cNvCxnSpPr/>
          <p:nvPr/>
        </p:nvCxnSpPr>
        <p:spPr>
          <a:xfrm>
            <a:off x="1593436" y="4291372"/>
            <a:ext cx="9782801" cy="51963"/>
          </a:xfrm>
          <a:prstGeom prst="straightConnector1">
            <a:avLst/>
          </a:prstGeom>
          <a:ln w="76200">
            <a:headEnd type="triangle"/>
            <a:tailEnd type="triangle"/>
          </a:ln>
        </p:spPr>
        <p:style>
          <a:lnRef idx="1">
            <a:schemeClr val="dk1"/>
          </a:lnRef>
          <a:fillRef idx="0">
            <a:schemeClr val="dk1"/>
          </a:fillRef>
          <a:effectRef idx="0">
            <a:schemeClr val="dk1"/>
          </a:effectRef>
          <a:fontRef idx="minor">
            <a:schemeClr val="tx1"/>
          </a:fontRef>
        </p:style>
      </p:cxnSp>
      <p:sp>
        <p:nvSpPr>
          <p:cNvPr id="4" name="Rectangle 3"/>
          <p:cNvSpPr/>
          <p:nvPr/>
        </p:nvSpPr>
        <p:spPr>
          <a:xfrm>
            <a:off x="1269876" y="4581128"/>
            <a:ext cx="1764672" cy="39635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January 1994</a:t>
            </a:r>
            <a:endParaRPr lang="id-ID" dirty="0"/>
          </a:p>
        </p:txBody>
      </p:sp>
      <p:sp>
        <p:nvSpPr>
          <p:cNvPr id="7" name="Rectangle 6"/>
          <p:cNvSpPr/>
          <p:nvPr/>
        </p:nvSpPr>
        <p:spPr>
          <a:xfrm>
            <a:off x="9751971" y="4491054"/>
            <a:ext cx="2128321" cy="56855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December 2019</a:t>
            </a:r>
            <a:endParaRPr lang="id-ID" dirty="0"/>
          </a:p>
        </p:txBody>
      </p:sp>
      <p:sp>
        <p:nvSpPr>
          <p:cNvPr id="9" name="Rectangle 8"/>
          <p:cNvSpPr/>
          <p:nvPr/>
        </p:nvSpPr>
        <p:spPr>
          <a:xfrm>
            <a:off x="7983474" y="5276962"/>
            <a:ext cx="1974127" cy="9361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December 2018</a:t>
            </a:r>
            <a:endParaRPr lang="id-ID" dirty="0"/>
          </a:p>
        </p:txBody>
      </p:sp>
      <p:cxnSp>
        <p:nvCxnSpPr>
          <p:cNvPr id="12" name="Straight Connector 11"/>
          <p:cNvCxnSpPr/>
          <p:nvPr/>
        </p:nvCxnSpPr>
        <p:spPr>
          <a:xfrm>
            <a:off x="9910836" y="4005064"/>
            <a:ext cx="0" cy="793859"/>
          </a:xfrm>
          <a:prstGeom prst="line">
            <a:avLst/>
          </a:prstGeom>
          <a:ln w="57150"/>
        </p:spPr>
        <p:style>
          <a:lnRef idx="1">
            <a:schemeClr val="dk1"/>
          </a:lnRef>
          <a:fillRef idx="0">
            <a:schemeClr val="dk1"/>
          </a:fillRef>
          <a:effectRef idx="0">
            <a:schemeClr val="dk1"/>
          </a:effectRef>
          <a:fontRef idx="minor">
            <a:schemeClr val="tx1"/>
          </a:fontRef>
        </p:style>
      </p:cxnSp>
      <p:cxnSp>
        <p:nvCxnSpPr>
          <p:cNvPr id="15" name="Straight Arrow Connector 14"/>
          <p:cNvCxnSpPr>
            <a:stCxn id="9" idx="0"/>
          </p:cNvCxnSpPr>
          <p:nvPr/>
        </p:nvCxnSpPr>
        <p:spPr>
          <a:xfrm flipV="1">
            <a:off x="8970538" y="4414818"/>
            <a:ext cx="868292" cy="862144"/>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17" name="Right Brace 16"/>
          <p:cNvSpPr/>
          <p:nvPr/>
        </p:nvSpPr>
        <p:spPr>
          <a:xfrm rot="16200000">
            <a:off x="5574738" y="-369441"/>
            <a:ext cx="321634" cy="8206550"/>
          </a:xfrm>
          <a:prstGeom prst="rightBrace">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id-ID"/>
          </a:p>
        </p:txBody>
      </p:sp>
      <p:sp>
        <p:nvSpPr>
          <p:cNvPr id="18" name="Right Brace 17"/>
          <p:cNvSpPr/>
          <p:nvPr/>
        </p:nvSpPr>
        <p:spPr>
          <a:xfrm rot="16200000">
            <a:off x="10511753" y="3018865"/>
            <a:ext cx="310333" cy="1418635"/>
          </a:xfrm>
          <a:prstGeom prst="rightBrace">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id-ID"/>
          </a:p>
        </p:txBody>
      </p:sp>
      <p:sp>
        <p:nvSpPr>
          <p:cNvPr id="19" name="Rectangle 18"/>
          <p:cNvSpPr/>
          <p:nvPr/>
        </p:nvSpPr>
        <p:spPr>
          <a:xfrm>
            <a:off x="4853218" y="2615142"/>
            <a:ext cx="1745250" cy="59057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Training Data</a:t>
            </a:r>
            <a:endParaRPr lang="id-ID" dirty="0"/>
          </a:p>
        </p:txBody>
      </p:sp>
      <p:sp>
        <p:nvSpPr>
          <p:cNvPr id="20" name="Rectangle 19"/>
          <p:cNvSpPr/>
          <p:nvPr/>
        </p:nvSpPr>
        <p:spPr>
          <a:xfrm>
            <a:off x="9709763" y="2593876"/>
            <a:ext cx="1745250" cy="59057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Testing Data</a:t>
            </a:r>
            <a:endParaRPr lang="id-ID" dirty="0"/>
          </a:p>
        </p:txBody>
      </p:sp>
      <p:cxnSp>
        <p:nvCxnSpPr>
          <p:cNvPr id="21" name="Straight Connector 20"/>
          <p:cNvCxnSpPr/>
          <p:nvPr/>
        </p:nvCxnSpPr>
        <p:spPr>
          <a:xfrm>
            <a:off x="8902724" y="4003293"/>
            <a:ext cx="0" cy="793859"/>
          </a:xfrm>
          <a:prstGeom prst="line">
            <a:avLst/>
          </a:prstGeom>
          <a:ln w="57150">
            <a:solidFill>
              <a:schemeClr val="tx2">
                <a:lumMod val="60000"/>
                <a:lumOff val="40000"/>
              </a:schemeClr>
            </a:solidFill>
          </a:ln>
        </p:spPr>
        <p:style>
          <a:lnRef idx="1">
            <a:schemeClr val="dk1"/>
          </a:lnRef>
          <a:fillRef idx="0">
            <a:schemeClr val="dk1"/>
          </a:fillRef>
          <a:effectRef idx="0">
            <a:schemeClr val="dk1"/>
          </a:effectRef>
          <a:fontRef idx="minor">
            <a:schemeClr val="tx1"/>
          </a:fontRef>
        </p:style>
      </p:cxnSp>
      <p:sp>
        <p:nvSpPr>
          <p:cNvPr id="23" name="Rectangle 22"/>
          <p:cNvSpPr/>
          <p:nvPr/>
        </p:nvSpPr>
        <p:spPr>
          <a:xfrm>
            <a:off x="6045249" y="5277326"/>
            <a:ext cx="1764672" cy="9361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id-ID" dirty="0" smtClean="0"/>
              <a:t>March 2018</a:t>
            </a:r>
            <a:endParaRPr lang="id-ID" dirty="0"/>
          </a:p>
        </p:txBody>
      </p:sp>
      <p:cxnSp>
        <p:nvCxnSpPr>
          <p:cNvPr id="24" name="Straight Arrow Connector 23"/>
          <p:cNvCxnSpPr>
            <a:stCxn id="23" idx="0"/>
          </p:cNvCxnSpPr>
          <p:nvPr/>
        </p:nvCxnSpPr>
        <p:spPr>
          <a:xfrm flipV="1">
            <a:off x="6927585" y="4414817"/>
            <a:ext cx="1930651" cy="8625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8830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22424"/>
            <a:ext cx="9782801" cy="918344"/>
          </a:xfrm>
        </p:spPr>
        <p:txBody>
          <a:bodyPr>
            <a:normAutofit/>
          </a:bodyPr>
          <a:lstStyle/>
          <a:p>
            <a:r>
              <a:rPr lang="id-ID" sz="4400" dirty="0" smtClean="0"/>
              <a:t>Material and Methods</a:t>
            </a:r>
            <a:endParaRPr lang="en-US" sz="4400" dirty="0"/>
          </a:p>
        </p:txBody>
      </p:sp>
      <p:sp>
        <p:nvSpPr>
          <p:cNvPr id="5" name="Content Placeholder 6"/>
          <p:cNvSpPr>
            <a:spLocks noGrp="1"/>
          </p:cNvSpPr>
          <p:nvPr>
            <p:ph sz="half" idx="4294967295"/>
          </p:nvPr>
        </p:nvSpPr>
        <p:spPr>
          <a:xfrm>
            <a:off x="1629916" y="1600200"/>
            <a:ext cx="3348848" cy="4277072"/>
          </a:xfrm>
          <a:prstGeom prst="rect">
            <a:avLst/>
          </a:prstGeom>
        </p:spPr>
        <p:txBody>
          <a:bodyPr>
            <a:normAutofit/>
          </a:bodyPr>
          <a:lstStyle/>
          <a:p>
            <a:r>
              <a:rPr lang="id-ID" sz="2400" dirty="0" smtClean="0"/>
              <a:t>Steps of analysis can be described as follows.</a:t>
            </a:r>
          </a:p>
          <a:p>
            <a:r>
              <a:rPr lang="id-ID" sz="2400" dirty="0">
                <a:solidFill>
                  <a:srgbClr val="0E101A"/>
                </a:solidFill>
                <a:ea typeface="Times New Roman" panose="02020603050405020304" pitchFamily="18" charset="0"/>
              </a:rPr>
              <a:t>In this case, the significance level used is 5%.</a:t>
            </a:r>
            <a:endParaRPr lang="id-ID" sz="2400" dirty="0"/>
          </a:p>
          <a:p>
            <a:endParaRPr lang="en-US" sz="2400" dirty="0"/>
          </a:p>
        </p:txBody>
      </p:sp>
      <p:graphicFrame>
        <p:nvGraphicFramePr>
          <p:cNvPr id="2" name="Diagram 1"/>
          <p:cNvGraphicFramePr/>
          <p:nvPr>
            <p:extLst>
              <p:ext uri="{D42A27DB-BD31-4B8C-83A1-F6EECF244321}">
                <p14:modId xmlns:p14="http://schemas.microsoft.com/office/powerpoint/2010/main" val="3804470984"/>
              </p:ext>
            </p:extLst>
          </p:nvPr>
        </p:nvGraphicFramePr>
        <p:xfrm>
          <a:off x="3790156" y="1600200"/>
          <a:ext cx="8424936" cy="50691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96314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93436" y="472724"/>
            <a:ext cx="9782801" cy="868044"/>
          </a:xfrm>
        </p:spPr>
        <p:txBody>
          <a:bodyPr>
            <a:normAutofit/>
          </a:bodyPr>
          <a:lstStyle/>
          <a:p>
            <a:r>
              <a:rPr lang="id-ID" sz="4400" dirty="0" smtClean="0"/>
              <a:t>Result and Discussion</a:t>
            </a:r>
            <a:endParaRPr lang="en-US" sz="44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557908" y="1289308"/>
            <a:ext cx="6408712" cy="4299932"/>
          </a:xfrm>
          <a:prstGeom prst="rect">
            <a:avLst/>
          </a:prstGeom>
          <a:noFill/>
          <a:ln>
            <a:noFill/>
          </a:ln>
        </p:spPr>
      </p:pic>
      <p:graphicFrame>
        <p:nvGraphicFramePr>
          <p:cNvPr id="8" name="Table 7"/>
          <p:cNvGraphicFramePr>
            <a:graphicFrameLocks noGrp="1"/>
          </p:cNvGraphicFramePr>
          <p:nvPr>
            <p:extLst>
              <p:ext uri="{D42A27DB-BD31-4B8C-83A1-F6EECF244321}">
                <p14:modId xmlns:p14="http://schemas.microsoft.com/office/powerpoint/2010/main" val="265797485"/>
              </p:ext>
            </p:extLst>
          </p:nvPr>
        </p:nvGraphicFramePr>
        <p:xfrm>
          <a:off x="8154358" y="2314578"/>
          <a:ext cx="3240360" cy="3384372"/>
        </p:xfrm>
        <a:graphic>
          <a:graphicData uri="http://schemas.openxmlformats.org/drawingml/2006/table">
            <a:tbl>
              <a:tblPr>
                <a:tableStyleId>{7DF18680-E054-41AD-8BC1-D1AEF772440D}</a:tableStyleId>
              </a:tblPr>
              <a:tblGrid>
                <a:gridCol w="1620180">
                  <a:extLst>
                    <a:ext uri="{9D8B030D-6E8A-4147-A177-3AD203B41FA5}">
                      <a16:colId xmlns:a16="http://schemas.microsoft.com/office/drawing/2014/main" val="968286158"/>
                    </a:ext>
                  </a:extLst>
                </a:gridCol>
                <a:gridCol w="1620180">
                  <a:extLst>
                    <a:ext uri="{9D8B030D-6E8A-4147-A177-3AD203B41FA5}">
                      <a16:colId xmlns:a16="http://schemas.microsoft.com/office/drawing/2014/main" val="1216316048"/>
                    </a:ext>
                  </a:extLst>
                </a:gridCol>
              </a:tblGrid>
              <a:tr h="564062">
                <a:tc>
                  <a:txBody>
                    <a:bodyPr/>
                    <a:lstStyle/>
                    <a:p>
                      <a:pPr algn="ctr" fontAlgn="b"/>
                      <a:r>
                        <a:rPr lang="id-ID" sz="2000" u="none" strike="noStrike">
                          <a:effectLst/>
                        </a:rPr>
                        <a:t>Total Count</a:t>
                      </a:r>
                      <a:endParaRPr lang="id-ID" sz="20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dirty="0">
                          <a:effectLst/>
                        </a:rPr>
                        <a:t>300</a:t>
                      </a:r>
                      <a:endParaRPr lang="id-ID" sz="20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99802396"/>
                  </a:ext>
                </a:extLst>
              </a:tr>
              <a:tr h="564062">
                <a:tc>
                  <a:txBody>
                    <a:bodyPr/>
                    <a:lstStyle/>
                    <a:p>
                      <a:pPr algn="ctr" fontAlgn="b"/>
                      <a:r>
                        <a:rPr lang="id-ID" sz="2000" u="none" strike="noStrike">
                          <a:effectLst/>
                        </a:rPr>
                        <a:t>Mean</a:t>
                      </a:r>
                      <a:endParaRPr lang="id-ID" sz="20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a:effectLst/>
                        </a:rPr>
                        <a:t>774,4</a:t>
                      </a:r>
                      <a:endParaRPr lang="id-ID" sz="20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872274670"/>
                  </a:ext>
                </a:extLst>
              </a:tr>
              <a:tr h="564062">
                <a:tc>
                  <a:txBody>
                    <a:bodyPr/>
                    <a:lstStyle/>
                    <a:p>
                      <a:pPr algn="ctr" fontAlgn="b"/>
                      <a:r>
                        <a:rPr lang="id-ID" sz="2000" u="none" strike="noStrike" dirty="0">
                          <a:effectLst/>
                        </a:rPr>
                        <a:t>Median</a:t>
                      </a:r>
                      <a:endParaRPr lang="id-ID" sz="20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a:effectLst/>
                        </a:rPr>
                        <a:t>604,4</a:t>
                      </a:r>
                      <a:endParaRPr lang="id-ID" sz="20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198200277"/>
                  </a:ext>
                </a:extLst>
              </a:tr>
              <a:tr h="564062">
                <a:tc>
                  <a:txBody>
                    <a:bodyPr/>
                    <a:lstStyle/>
                    <a:p>
                      <a:pPr algn="ctr" fontAlgn="b"/>
                      <a:r>
                        <a:rPr lang="id-ID" sz="2000" u="none" strike="noStrike">
                          <a:effectLst/>
                        </a:rPr>
                        <a:t>StDev</a:t>
                      </a:r>
                      <a:endParaRPr lang="id-ID" sz="20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a:effectLst/>
                        </a:rPr>
                        <a:t>472,2</a:t>
                      </a:r>
                      <a:endParaRPr lang="id-ID" sz="20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742790303"/>
                  </a:ext>
                </a:extLst>
              </a:tr>
              <a:tr h="564062">
                <a:tc>
                  <a:txBody>
                    <a:bodyPr/>
                    <a:lstStyle/>
                    <a:p>
                      <a:pPr algn="ctr" fontAlgn="b"/>
                      <a:r>
                        <a:rPr lang="id-ID" sz="2000" u="none" strike="noStrike">
                          <a:effectLst/>
                        </a:rPr>
                        <a:t>Minimum</a:t>
                      </a:r>
                      <a:endParaRPr lang="id-ID" sz="20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dirty="0">
                          <a:effectLst/>
                        </a:rPr>
                        <a:t>256,1</a:t>
                      </a:r>
                      <a:endParaRPr lang="id-ID" sz="20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756007042"/>
                  </a:ext>
                </a:extLst>
              </a:tr>
              <a:tr h="564062">
                <a:tc>
                  <a:txBody>
                    <a:bodyPr/>
                    <a:lstStyle/>
                    <a:p>
                      <a:pPr algn="ctr" fontAlgn="b"/>
                      <a:r>
                        <a:rPr lang="id-ID" sz="2000" u="none" strike="noStrike" dirty="0">
                          <a:effectLst/>
                        </a:rPr>
                        <a:t>Maximum</a:t>
                      </a:r>
                      <a:endParaRPr lang="id-ID" sz="20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id-ID" sz="2000" u="none" strike="noStrike" dirty="0">
                          <a:effectLst/>
                        </a:rPr>
                        <a:t>1772,1</a:t>
                      </a:r>
                      <a:endParaRPr lang="id-ID" sz="20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933612290"/>
                  </a:ext>
                </a:extLst>
              </a:tr>
            </a:tbl>
          </a:graphicData>
        </a:graphic>
      </p:graphicFrame>
      <p:sp>
        <p:nvSpPr>
          <p:cNvPr id="10" name="Content Placeholder 6"/>
          <p:cNvSpPr>
            <a:spLocks noGrp="1"/>
          </p:cNvSpPr>
          <p:nvPr>
            <p:ph sz="half" idx="4294967295"/>
          </p:nvPr>
        </p:nvSpPr>
        <p:spPr>
          <a:xfrm>
            <a:off x="2638028" y="5517232"/>
            <a:ext cx="4587473" cy="432048"/>
          </a:xfrm>
          <a:prstGeom prst="rect">
            <a:avLst/>
          </a:prstGeom>
        </p:spPr>
        <p:txBody>
          <a:bodyPr>
            <a:normAutofit/>
          </a:bodyPr>
          <a:lstStyle/>
          <a:p>
            <a:pPr marL="0" indent="0">
              <a:buNone/>
              <a:tabLst>
                <a:tab pos="3209925" algn="l"/>
              </a:tabLst>
            </a:pPr>
            <a:r>
              <a:rPr lang="en-US" sz="2200" dirty="0">
                <a:ea typeface="Times New Roman" panose="02020603050405020304" pitchFamily="18" charset="0"/>
              </a:rPr>
              <a:t>Time series plots of gold price</a:t>
            </a:r>
            <a:r>
              <a:rPr lang="id-ID" sz="2200" dirty="0" smtClean="0">
                <a:ea typeface="Times New Roman" panose="02020603050405020304" pitchFamily="18" charset="0"/>
              </a:rPr>
              <a:t>.</a:t>
            </a:r>
            <a:r>
              <a:rPr lang="id-ID" sz="2200" dirty="0">
                <a:ea typeface="Times New Roman" panose="02020603050405020304" pitchFamily="18" charset="0"/>
              </a:rPr>
              <a:t> </a:t>
            </a:r>
            <a:endParaRPr lang="id-ID" sz="3600" dirty="0">
              <a:latin typeface="Times New Roman" panose="02020603050405020304" pitchFamily="18" charset="0"/>
              <a:ea typeface="Times New Roman" panose="02020603050405020304" pitchFamily="18" charset="0"/>
            </a:endParaRPr>
          </a:p>
          <a:p>
            <a:pPr marL="0" indent="0">
              <a:spcAft>
                <a:spcPts val="0"/>
              </a:spcAft>
              <a:buNone/>
              <a:tabLst>
                <a:tab pos="3209925" algn="l"/>
              </a:tabLst>
            </a:pPr>
            <a:endParaRPr lang="id-ID" sz="2200" dirty="0">
              <a:ea typeface="Times New Roman" panose="02020603050405020304" pitchFamily="18" charset="0"/>
            </a:endParaRPr>
          </a:p>
        </p:txBody>
      </p:sp>
      <p:sp>
        <p:nvSpPr>
          <p:cNvPr id="15" name="Content Placeholder 6"/>
          <p:cNvSpPr>
            <a:spLocks noGrp="1"/>
          </p:cNvSpPr>
          <p:nvPr>
            <p:ph sz="half" idx="4294967295"/>
          </p:nvPr>
        </p:nvSpPr>
        <p:spPr>
          <a:xfrm>
            <a:off x="8126284" y="1556792"/>
            <a:ext cx="3249953" cy="757786"/>
          </a:xfrm>
          <a:prstGeom prst="rect">
            <a:avLst/>
          </a:prstGeom>
        </p:spPr>
        <p:txBody>
          <a:bodyPr>
            <a:normAutofit/>
          </a:bodyPr>
          <a:lstStyle/>
          <a:p>
            <a:pPr marL="0" indent="0">
              <a:buNone/>
              <a:tabLst>
                <a:tab pos="3209925" algn="l"/>
              </a:tabLst>
            </a:pPr>
            <a:r>
              <a:rPr lang="en-US" sz="2200" dirty="0" smtClean="0">
                <a:ea typeface="Times New Roman" panose="02020603050405020304" pitchFamily="18" charset="0"/>
              </a:rPr>
              <a:t>The </a:t>
            </a:r>
            <a:r>
              <a:rPr lang="en-US" sz="2200" dirty="0">
                <a:ea typeface="Times New Roman" panose="02020603050405020304" pitchFamily="18" charset="0"/>
              </a:rPr>
              <a:t>descriptive statistics of gold price data</a:t>
            </a:r>
            <a:r>
              <a:rPr lang="id-ID" sz="2200" dirty="0">
                <a:ea typeface="Times New Roman" panose="02020603050405020304" pitchFamily="18" charset="0"/>
              </a:rPr>
              <a:t>.</a:t>
            </a:r>
          </a:p>
          <a:p>
            <a:pPr marL="0" indent="0">
              <a:spcAft>
                <a:spcPts val="0"/>
              </a:spcAft>
              <a:buNone/>
              <a:tabLst>
                <a:tab pos="3209925" algn="l"/>
              </a:tabLst>
            </a:pPr>
            <a:endParaRPr lang="id-ID" sz="2200" dirty="0">
              <a:ea typeface="Times New Roman" panose="02020603050405020304" pitchFamily="18" charset="0"/>
            </a:endParaRPr>
          </a:p>
        </p:txBody>
      </p:sp>
    </p:spTree>
    <p:extLst>
      <p:ext uri="{BB962C8B-B14F-4D97-AF65-F5344CB8AC3E}">
        <p14:creationId xmlns:p14="http://schemas.microsoft.com/office/powerpoint/2010/main" val="3442246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Math 16x9">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h education presentation with Pi  (widescreen)</Template>
  <TotalTime>1021</TotalTime>
  <Words>1226</Words>
  <Application>Microsoft Office PowerPoint</Application>
  <PresentationFormat>Custom</PresentationFormat>
  <Paragraphs>190</Paragraphs>
  <Slides>2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Arial Narrow</vt:lpstr>
      <vt:lpstr>Calibri</vt:lpstr>
      <vt:lpstr>Courier New</vt:lpstr>
      <vt:lpstr>Euphemia</vt:lpstr>
      <vt:lpstr>Times New Roman</vt:lpstr>
      <vt:lpstr>Math 16x9</vt:lpstr>
      <vt:lpstr>MathType 7.0 Equation</vt:lpstr>
      <vt:lpstr>The Impact of US-China Trade War in Forecasting the Gold Price using ARIMAX Model</vt:lpstr>
      <vt:lpstr>Outline</vt:lpstr>
      <vt:lpstr>Introduction</vt:lpstr>
      <vt:lpstr>Related Work</vt:lpstr>
      <vt:lpstr>Literature Review : ARIMA</vt:lpstr>
      <vt:lpstr>Literature Review : ARIMAX</vt:lpstr>
      <vt:lpstr>Material and Methods</vt:lpstr>
      <vt:lpstr>Material and Methods</vt:lpstr>
      <vt:lpstr>Result and Discussion</vt:lpstr>
      <vt:lpstr>Result and Discussion</vt:lpstr>
      <vt:lpstr>Result and Discussion</vt:lpstr>
      <vt:lpstr>Result and Discussion</vt:lpstr>
      <vt:lpstr>Result and Discussion</vt:lpstr>
      <vt:lpstr>Result and Discussion</vt:lpstr>
      <vt:lpstr>Result and Discussion</vt:lpstr>
      <vt:lpstr>Result and Discussion</vt:lpstr>
      <vt:lpstr>Result and Discussion</vt:lpstr>
      <vt:lpstr>Conclusion</vt:lpstr>
      <vt:lpstr>References</vt:lpstr>
      <vt:lpstr>Reference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ayout</dc:title>
  <dc:creator>taufik</dc:creator>
  <cp:lastModifiedBy>Christopher Andreas</cp:lastModifiedBy>
  <cp:revision>35</cp:revision>
  <dcterms:created xsi:type="dcterms:W3CDTF">2020-09-15T05:57:11Z</dcterms:created>
  <dcterms:modified xsi:type="dcterms:W3CDTF">2020-09-25T20:2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